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22381E" w14:textId="77777777" w:rsidR="00A42242" w:rsidRPr="001E316E" w:rsidRDefault="00A42242" w:rsidP="00A42242">
      <w:pPr>
        <w:pStyle w:val="Psectionheading"/>
      </w:pPr>
      <w:bookmarkStart w:id="0" w:name="_GoBack"/>
      <w:bookmarkEnd w:id="0"/>
      <w:r>
        <w:t>Multiple-</w:t>
      </w:r>
      <w:r w:rsidRPr="001E316E">
        <w:t>choice section – choose the correct answer</w:t>
      </w:r>
    </w:p>
    <w:p w14:paraId="14CF93D1" w14:textId="77777777" w:rsidR="00A42242" w:rsidRPr="001E316E" w:rsidRDefault="00A42242" w:rsidP="00A42242">
      <w:pPr>
        <w:pStyle w:val="Pquestionheadingmc1stafterhead"/>
      </w:pPr>
      <w:r w:rsidRPr="001E316E">
        <w:t>Question 1</w:t>
      </w:r>
      <w:r w:rsidRPr="001E316E">
        <w:tab/>
        <w:t>[3.1]</w:t>
      </w:r>
    </w:p>
    <w:p w14:paraId="7A668640" w14:textId="77777777" w:rsidR="00A42242" w:rsidRPr="001E316E" w:rsidRDefault="00A42242" w:rsidP="00A42242">
      <w:pPr>
        <w:pStyle w:val="Pquestiontextmainstem"/>
      </w:pPr>
      <w:r w:rsidRPr="001E316E">
        <w:t xml:space="preserve">What is the expansion of </w:t>
      </w:r>
      <w:r w:rsidR="002D65D4" w:rsidRPr="001E316E">
        <w:rPr>
          <w:position w:val="-10"/>
          <w:sz w:val="20"/>
          <w:szCs w:val="20"/>
        </w:rPr>
        <w:object w:dxaOrig="800" w:dyaOrig="320" w14:anchorId="274F99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6.1pt" o:ole="">
            <v:imagedata r:id="rId8" o:title=""/>
          </v:shape>
          <o:OLEObject Type="Embed" ProgID="Equation.3" ShapeID="_x0000_i1025" DrawAspect="Content" ObjectID="_1538848181" r:id="rId9"/>
        </w:object>
      </w:r>
      <w:r w:rsidRPr="001E316E">
        <w:t>?</w:t>
      </w:r>
    </w:p>
    <w:p w14:paraId="4A393079" w14:textId="77777777" w:rsidR="00A42242" w:rsidRPr="001E316E" w:rsidRDefault="00A42242" w:rsidP="00A42242">
      <w:pPr>
        <w:pStyle w:val="Pquestiontextmcqoptions"/>
      </w:pPr>
      <w:r w:rsidRPr="001E316E">
        <w:rPr>
          <w:rStyle w:val="Cquestionpartlabelbold"/>
        </w:rPr>
        <w:t>A</w:t>
      </w:r>
      <w:r w:rsidR="00001781" w:rsidRPr="001E316E">
        <w:tab/>
      </w:r>
      <w:r w:rsidR="001E316E">
        <w:t>3</w:t>
      </w:r>
      <w:r w:rsidR="001E316E" w:rsidRPr="001E316E">
        <w:rPr>
          <w:rStyle w:val="Cmathsexpressions"/>
        </w:rPr>
        <w:t>a</w:t>
      </w:r>
      <w:r w:rsidR="001E316E">
        <w:t xml:space="preserve"> + 5</w:t>
      </w:r>
      <w:r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Pr="001E316E">
        <w:rPr>
          <w:rStyle w:val="Cquestionpartlabelbold"/>
        </w:rPr>
        <w:t>B</w:t>
      </w:r>
      <w:r w:rsidR="00001781" w:rsidRPr="001E316E">
        <w:tab/>
      </w:r>
      <w:r w:rsidR="001E316E">
        <w:t>3</w:t>
      </w:r>
      <w:r w:rsidR="001E316E" w:rsidRPr="001E316E">
        <w:rPr>
          <w:rStyle w:val="Cmathsexpressions"/>
        </w:rPr>
        <w:t>a</w:t>
      </w:r>
      <w:r w:rsidR="001E316E">
        <w:t xml:space="preserve"> – 5</w:t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Pr="001E316E">
        <w:rPr>
          <w:rStyle w:val="Cquestionpartlabelbold"/>
        </w:rPr>
        <w:t>C</w:t>
      </w:r>
      <w:r w:rsidR="00001781" w:rsidRPr="001E316E">
        <w:tab/>
      </w:r>
      <w:r w:rsidR="001E316E">
        <w:t>3</w:t>
      </w:r>
      <w:r w:rsidR="001E316E" w:rsidRPr="001E316E">
        <w:rPr>
          <w:rStyle w:val="Cmathsexpressions"/>
        </w:rPr>
        <w:t>a</w:t>
      </w:r>
      <w:r w:rsidR="001E316E">
        <w:t xml:space="preserve"> + 15</w:t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Pr="001E316E">
        <w:rPr>
          <w:rStyle w:val="Cquestionpartlabelbold"/>
        </w:rPr>
        <w:t>D</w:t>
      </w:r>
      <w:r w:rsidR="00001781" w:rsidRPr="001E316E">
        <w:tab/>
      </w:r>
      <w:r w:rsidR="001E316E">
        <w:t>15</w:t>
      </w:r>
    </w:p>
    <w:p w14:paraId="0F05691A" w14:textId="77777777" w:rsidR="002D65D4" w:rsidRPr="001E316E" w:rsidRDefault="002D65D4" w:rsidP="002D65D4">
      <w:pPr>
        <w:pStyle w:val="Pquestionheadingmc"/>
      </w:pPr>
      <w:r w:rsidRPr="001E316E">
        <w:t>Question 2</w:t>
      </w:r>
      <w:r w:rsidRPr="001E316E">
        <w:tab/>
        <w:t>[3.1]</w:t>
      </w:r>
    </w:p>
    <w:p w14:paraId="5D9DC76F" w14:textId="77777777" w:rsidR="002D65D4" w:rsidRPr="005516BF" w:rsidRDefault="002D65D4" w:rsidP="005516BF">
      <w:pPr>
        <w:pStyle w:val="Pquestiontextmainstem"/>
      </w:pPr>
      <w:r w:rsidRPr="001E316E">
        <w:t xml:space="preserve">Expanding the expression </w:t>
      </w:r>
      <w:r w:rsidRPr="009D58DF">
        <w:rPr>
          <w:rStyle w:val="Cmathsexpressions"/>
        </w:rPr>
        <w:t>b</w:t>
      </w:r>
      <w:r w:rsidRPr="001E316E">
        <w:t>(2</w:t>
      </w:r>
      <w:r w:rsidRPr="009D58DF">
        <w:rPr>
          <w:rStyle w:val="Cmathsexpressions"/>
        </w:rPr>
        <w:t>b</w:t>
      </w:r>
      <w:r w:rsidRPr="001E316E">
        <w:t xml:space="preserve"> – 4) gives:</w:t>
      </w:r>
    </w:p>
    <w:p w14:paraId="08F8E7FC" w14:textId="77777777" w:rsidR="002D65D4" w:rsidRPr="005516BF" w:rsidRDefault="002D65D4" w:rsidP="005516BF">
      <w:pPr>
        <w:pStyle w:val="Pquestiontextmcqoptions"/>
      </w:pPr>
      <w:r w:rsidRPr="00E13906">
        <w:rPr>
          <w:rStyle w:val="Cquestionpartlabelbold"/>
        </w:rPr>
        <w:t>A</w:t>
      </w:r>
      <w:r w:rsidR="005516BF">
        <w:tab/>
      </w:r>
      <w:r w:rsidRPr="00E13906">
        <w:rPr>
          <w:rStyle w:val="Cmathsexpressions"/>
        </w:rPr>
        <w:t>b</w:t>
      </w:r>
      <w:r w:rsidRPr="00E13906">
        <w:rPr>
          <w:rStyle w:val="Csuperscript"/>
        </w:rPr>
        <w:t>2</w:t>
      </w:r>
      <w:r w:rsidRPr="00E13906">
        <w:rPr>
          <w:rStyle w:val="Cmathsexpressions"/>
        </w:rPr>
        <w:t xml:space="preserve"> </w:t>
      </w:r>
      <w:r w:rsidRPr="001E316E">
        <w:t>– 4</w:t>
      </w:r>
      <w:r w:rsidRPr="00E13906">
        <w:rPr>
          <w:rStyle w:val="Cmathsexpressions"/>
        </w:rPr>
        <w:t xml:space="preserve">b </w:t>
      </w:r>
      <w:r w:rsidRPr="001E316E">
        <w:tab/>
      </w:r>
      <w:r w:rsidRPr="001E316E">
        <w:tab/>
      </w:r>
      <w:r w:rsidR="005516BF">
        <w:tab/>
      </w:r>
      <w:r w:rsidR="005516BF">
        <w:tab/>
      </w:r>
      <w:r w:rsidR="005516BF">
        <w:tab/>
      </w:r>
      <w:r w:rsidRPr="00E13906">
        <w:rPr>
          <w:rStyle w:val="Cquestionpartlabelbold"/>
        </w:rPr>
        <w:t>B</w:t>
      </w:r>
      <w:r w:rsidR="005516BF">
        <w:tab/>
      </w:r>
      <w:r w:rsidRPr="001E316E">
        <w:t>2</w:t>
      </w:r>
      <w:r w:rsidRPr="00E13906">
        <w:rPr>
          <w:rStyle w:val="Cmathsexpressions"/>
        </w:rPr>
        <w:t>b</w:t>
      </w:r>
      <w:r w:rsidRPr="00E13906">
        <w:rPr>
          <w:rStyle w:val="Csuperscript"/>
        </w:rPr>
        <w:t>2</w:t>
      </w:r>
      <w:r w:rsidRPr="00E13906">
        <w:rPr>
          <w:rStyle w:val="Cmathsexpressions"/>
        </w:rPr>
        <w:t xml:space="preserve"> </w:t>
      </w:r>
      <w:r w:rsidRPr="001E316E">
        <w:t>– 4</w:t>
      </w:r>
      <w:r w:rsidRPr="00E13906">
        <w:rPr>
          <w:rStyle w:val="Cmathsexpressions"/>
        </w:rPr>
        <w:t>b</w:t>
      </w:r>
      <w:r w:rsidR="005516BF" w:rsidRPr="00E13906">
        <w:rPr>
          <w:rStyle w:val="Cmathsexpressions"/>
        </w:rPr>
        <w:tab/>
      </w:r>
      <w:r w:rsidR="005516BF" w:rsidRPr="00E13906">
        <w:rPr>
          <w:rStyle w:val="Cmathsexpressions"/>
        </w:rPr>
        <w:tab/>
      </w:r>
      <w:r w:rsidR="005516BF" w:rsidRPr="00E13906">
        <w:rPr>
          <w:rStyle w:val="Cmathsexpressions"/>
        </w:rPr>
        <w:tab/>
      </w:r>
      <w:r w:rsidR="005516BF" w:rsidRPr="00E13906">
        <w:rPr>
          <w:rStyle w:val="Cmathsexpressions"/>
        </w:rPr>
        <w:tab/>
      </w:r>
      <w:r w:rsidR="005516BF" w:rsidRPr="00E13906">
        <w:rPr>
          <w:rStyle w:val="Cmathsexpressions"/>
        </w:rPr>
        <w:tab/>
      </w:r>
      <w:r w:rsidRPr="001E316E">
        <w:tab/>
      </w:r>
      <w:r w:rsidRPr="00E13906">
        <w:rPr>
          <w:rStyle w:val="Cquestionpartlabelbold"/>
        </w:rPr>
        <w:t>C</w:t>
      </w:r>
      <w:r w:rsidR="005516BF">
        <w:tab/>
      </w:r>
      <w:r w:rsidRPr="001E316E">
        <w:t>2</w:t>
      </w:r>
      <w:r w:rsidRPr="00E13906">
        <w:rPr>
          <w:rStyle w:val="Cmathsexpressions"/>
        </w:rPr>
        <w:t>b</w:t>
      </w:r>
      <w:r w:rsidRPr="00E13906">
        <w:rPr>
          <w:rStyle w:val="Csuperscript"/>
        </w:rPr>
        <w:t>2</w:t>
      </w:r>
      <w:r w:rsidRPr="00E13906">
        <w:rPr>
          <w:rStyle w:val="Cmathsexpressions"/>
        </w:rPr>
        <w:t xml:space="preserve"> </w:t>
      </w:r>
      <w:r w:rsidRPr="001E316E">
        <w:t>– 4</w:t>
      </w:r>
      <w:r w:rsidRPr="001E316E">
        <w:tab/>
      </w:r>
      <w:r w:rsidRPr="001E316E">
        <w:tab/>
      </w:r>
      <w:r w:rsidR="005516BF">
        <w:tab/>
      </w:r>
      <w:r w:rsidR="005516BF">
        <w:tab/>
      </w:r>
      <w:r w:rsidR="005516BF">
        <w:tab/>
      </w:r>
      <w:r w:rsidRPr="00E13906">
        <w:rPr>
          <w:rStyle w:val="Cquestionpartlabelbold"/>
        </w:rPr>
        <w:t>D</w:t>
      </w:r>
      <w:r w:rsidR="005516BF">
        <w:tab/>
      </w:r>
      <w:r w:rsidRPr="001E316E">
        <w:t>2</w:t>
      </w:r>
      <w:r w:rsidRPr="00E13906">
        <w:rPr>
          <w:rStyle w:val="Cmathsexpressions"/>
        </w:rPr>
        <w:t>b</w:t>
      </w:r>
      <w:r w:rsidRPr="001E316E">
        <w:rPr>
          <w:iCs/>
        </w:rPr>
        <w:t xml:space="preserve"> – 4</w:t>
      </w:r>
      <w:r w:rsidRPr="00E13906">
        <w:rPr>
          <w:rStyle w:val="Cmathsexpressions"/>
        </w:rPr>
        <w:t>b</w:t>
      </w:r>
    </w:p>
    <w:p w14:paraId="4FE86F49" w14:textId="77777777" w:rsidR="00A42242" w:rsidRPr="001E316E" w:rsidRDefault="002D65D4" w:rsidP="00A42242">
      <w:pPr>
        <w:pStyle w:val="Pquestionheadingmc"/>
      </w:pPr>
      <w:r w:rsidRPr="001E316E">
        <w:t>Question 3</w:t>
      </w:r>
      <w:r w:rsidR="00A42242" w:rsidRPr="001E316E">
        <w:tab/>
        <w:t>[3.1]</w:t>
      </w:r>
    </w:p>
    <w:p w14:paraId="23021AF7" w14:textId="77777777" w:rsidR="00A42242" w:rsidRPr="001E316E" w:rsidRDefault="00A42242" w:rsidP="00A42242">
      <w:pPr>
        <w:pStyle w:val="Pquestiontextmainstem"/>
      </w:pPr>
      <w:r w:rsidRPr="001E316E">
        <w:t xml:space="preserve">Expanded, the expression </w:t>
      </w:r>
      <w:r w:rsidRPr="001E316E">
        <w:rPr>
          <w:position w:val="-10"/>
        </w:rPr>
        <w:object w:dxaOrig="1320" w:dyaOrig="320" w14:anchorId="33C70705">
          <v:shape id="_x0000_i1026" type="#_x0000_t75" style="width:66.65pt;height:16.1pt" o:ole="">
            <v:imagedata r:id="rId10" o:title=""/>
          </v:shape>
          <o:OLEObject Type="Embed" ProgID="Equation.3" ShapeID="_x0000_i1026" DrawAspect="Content" ObjectID="_1538848182" r:id="rId11"/>
        </w:object>
      </w:r>
      <w:r w:rsidR="00D510A9" w:rsidRPr="001E316E">
        <w:t xml:space="preserve"> </w:t>
      </w:r>
      <w:r w:rsidRPr="001E316E">
        <w:t>is:</w:t>
      </w:r>
    </w:p>
    <w:p w14:paraId="22D1283C" w14:textId="77777777" w:rsidR="00A42242" w:rsidRPr="001E316E" w:rsidRDefault="00A42242" w:rsidP="00A42242">
      <w:pPr>
        <w:pStyle w:val="Pquestiontextmcqoptions"/>
      </w:pPr>
      <w:r w:rsidRPr="001E316E">
        <w:rPr>
          <w:rStyle w:val="Cquestionpartlabelbold"/>
        </w:rPr>
        <w:t>A</w:t>
      </w:r>
      <w:r w:rsidR="00001781" w:rsidRPr="001E316E">
        <w:tab/>
      </w:r>
      <w:r w:rsidRPr="001E316E">
        <w:rPr>
          <w:position w:val="-6"/>
        </w:rPr>
        <w:object w:dxaOrig="1200" w:dyaOrig="320" w14:anchorId="756512BF">
          <v:shape id="_x0000_i1027" type="#_x0000_t75" style="width:60.2pt;height:16.1pt" o:ole="">
            <v:imagedata r:id="rId12" o:title=""/>
          </v:shape>
          <o:OLEObject Type="Embed" ProgID="Equation.3" ShapeID="_x0000_i1027" DrawAspect="Content" ObjectID="_1538848183" r:id="rId13"/>
        </w:object>
      </w:r>
      <w:r w:rsidRPr="001E316E">
        <w:tab/>
      </w:r>
      <w:r w:rsidR="00001781" w:rsidRPr="001E316E">
        <w:tab/>
      </w:r>
      <w:r w:rsidR="00001781" w:rsidRPr="001E316E">
        <w:tab/>
      </w:r>
      <w:r w:rsidRPr="001E316E">
        <w:rPr>
          <w:rStyle w:val="Cquestionpartlabelbold"/>
        </w:rPr>
        <w:t>B</w:t>
      </w:r>
      <w:r w:rsidR="00001781" w:rsidRPr="001E316E">
        <w:tab/>
      </w:r>
      <w:r w:rsidRPr="001E316E">
        <w:rPr>
          <w:position w:val="-6"/>
        </w:rPr>
        <w:object w:dxaOrig="1100" w:dyaOrig="320" w14:anchorId="418D119D">
          <v:shape id="_x0000_i1028" type="#_x0000_t75" style="width:54.8pt;height:16.1pt" o:ole="">
            <v:imagedata r:id="rId14" o:title=""/>
          </v:shape>
          <o:OLEObject Type="Embed" ProgID="Equation.3" ShapeID="_x0000_i1028" DrawAspect="Content" ObjectID="_1538848184" r:id="rId15"/>
        </w:object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Pr="001E316E">
        <w:rPr>
          <w:rStyle w:val="Cquestionpartlabelbold"/>
        </w:rPr>
        <w:t>C</w:t>
      </w:r>
      <w:r w:rsidR="00001781" w:rsidRPr="001E316E">
        <w:tab/>
      </w:r>
      <w:r w:rsidRPr="001E316E">
        <w:rPr>
          <w:position w:val="-6"/>
        </w:rPr>
        <w:object w:dxaOrig="1100" w:dyaOrig="320" w14:anchorId="5BE980FC">
          <v:shape id="_x0000_i1029" type="#_x0000_t75" style="width:54.8pt;height:16.1pt" o:ole="">
            <v:imagedata r:id="rId16" o:title=""/>
          </v:shape>
          <o:OLEObject Type="Embed" ProgID="Equation.3" ShapeID="_x0000_i1029" DrawAspect="Content" ObjectID="_1538848185" r:id="rId17"/>
        </w:object>
      </w:r>
      <w:r w:rsidR="00001781" w:rsidRPr="001E316E">
        <w:tab/>
      </w:r>
      <w:r w:rsidR="00001781" w:rsidRPr="001E316E">
        <w:tab/>
      </w:r>
      <w:r w:rsidRPr="001E316E">
        <w:tab/>
      </w:r>
      <w:r w:rsidRPr="001E316E">
        <w:rPr>
          <w:rStyle w:val="Cquestionpartlabelbold"/>
        </w:rPr>
        <w:t>D</w:t>
      </w:r>
      <w:r w:rsidR="00001781" w:rsidRPr="001E316E">
        <w:tab/>
      </w:r>
      <w:r w:rsidRPr="001E316E">
        <w:rPr>
          <w:position w:val="-6"/>
        </w:rPr>
        <w:object w:dxaOrig="1180" w:dyaOrig="320" w14:anchorId="2806324B">
          <v:shape id="_x0000_i1030" type="#_x0000_t75" style="width:59.1pt;height:16.1pt" o:ole="">
            <v:imagedata r:id="rId18" o:title=""/>
          </v:shape>
          <o:OLEObject Type="Embed" ProgID="Equation.3" ShapeID="_x0000_i1030" DrawAspect="Content" ObjectID="_1538848186" r:id="rId19"/>
        </w:object>
      </w:r>
    </w:p>
    <w:p w14:paraId="4D01499B" w14:textId="77777777" w:rsidR="00A42242" w:rsidRPr="001E316E" w:rsidRDefault="002D65D4" w:rsidP="00A42242">
      <w:pPr>
        <w:pStyle w:val="Pquestionheadingmc"/>
      </w:pPr>
      <w:r w:rsidRPr="001E316E">
        <w:t>Question 4</w:t>
      </w:r>
      <w:r w:rsidR="00A42242" w:rsidRPr="001E316E">
        <w:tab/>
        <w:t>[3.2]</w:t>
      </w:r>
    </w:p>
    <w:p w14:paraId="4571A7E9" w14:textId="77777777" w:rsidR="002D65D4" w:rsidRPr="001E316E" w:rsidRDefault="002D65D4" w:rsidP="00854E63">
      <w:pPr>
        <w:pStyle w:val="Pquestiontextmainstem"/>
      </w:pPr>
      <w:r w:rsidRPr="001E316E">
        <w:t xml:space="preserve">The highest common factor of </w:t>
      </w:r>
      <w:r w:rsidRPr="001E316E">
        <w:rPr>
          <w:position w:val="-6"/>
        </w:rPr>
        <w:object w:dxaOrig="420" w:dyaOrig="279" w14:anchorId="10C42C8F">
          <v:shape id="_x0000_i1031" type="#_x0000_t75" style="width:21.5pt;height:13.95pt" o:ole="">
            <v:imagedata r:id="rId20" o:title=""/>
          </v:shape>
          <o:OLEObject Type="Embed" ProgID="Equation.3" ShapeID="_x0000_i1031" DrawAspect="Content" ObjectID="_1538848187" r:id="rId21"/>
        </w:object>
      </w:r>
      <w:r w:rsidRPr="001E316E">
        <w:t xml:space="preserve">and </w:t>
      </w:r>
      <w:r w:rsidRPr="001E316E">
        <w:rPr>
          <w:position w:val="-6"/>
        </w:rPr>
        <w:object w:dxaOrig="440" w:dyaOrig="279" w14:anchorId="50EE1E19">
          <v:shape id="_x0000_i1032" type="#_x0000_t75" style="width:21.5pt;height:13.95pt" o:ole="">
            <v:imagedata r:id="rId22" o:title=""/>
          </v:shape>
          <o:OLEObject Type="Embed" ProgID="Equation.3" ShapeID="_x0000_i1032" DrawAspect="Content" ObjectID="_1538848188" r:id="rId23"/>
        </w:object>
      </w:r>
      <w:r w:rsidRPr="001E316E">
        <w:t>is:</w:t>
      </w:r>
    </w:p>
    <w:p w14:paraId="34435F00" w14:textId="77777777" w:rsidR="002D65D4" w:rsidRPr="001E316E" w:rsidRDefault="002D65D4" w:rsidP="00854E63">
      <w:pPr>
        <w:pStyle w:val="Pquestiontextmcqoptions"/>
      </w:pPr>
      <w:r w:rsidRPr="00E13906">
        <w:rPr>
          <w:rStyle w:val="Cquestionpartlabelbold"/>
        </w:rPr>
        <w:t>A</w:t>
      </w:r>
      <w:r w:rsidR="00854E63" w:rsidRPr="00E13906">
        <w:tab/>
      </w:r>
      <w:r w:rsidRPr="001E316E">
        <w:rPr>
          <w:position w:val="-6"/>
        </w:rPr>
        <w:object w:dxaOrig="320" w:dyaOrig="279" w14:anchorId="5A058F1B">
          <v:shape id="_x0000_i1033" type="#_x0000_t75" style="width:16.1pt;height:13.95pt" o:ole="">
            <v:imagedata r:id="rId24" o:title=""/>
          </v:shape>
          <o:OLEObject Type="Embed" ProgID="Equation.3" ShapeID="_x0000_i1033" DrawAspect="Content" ObjectID="_1538848189" r:id="rId25"/>
        </w:object>
      </w:r>
      <w:r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Pr="00E13906">
        <w:rPr>
          <w:rStyle w:val="Cquestionpartlabelbold"/>
        </w:rPr>
        <w:t>B</w:t>
      </w:r>
      <w:r w:rsidR="00854E63" w:rsidRPr="00E13906">
        <w:tab/>
      </w:r>
      <w:r w:rsidRPr="001E316E">
        <w:t>3</w:t>
      </w:r>
      <w:r w:rsidRPr="00E13906">
        <w:rPr>
          <w:rStyle w:val="Cquestionpartlabelbold"/>
        </w:rPr>
        <w:t xml:space="preserve"> </w:t>
      </w:r>
      <w:r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Pr="00E13906">
        <w:rPr>
          <w:rStyle w:val="Cquestionpartlabelbold"/>
        </w:rPr>
        <w:t>C</w:t>
      </w:r>
      <w:r w:rsidR="00854E63" w:rsidRPr="00E13906">
        <w:tab/>
      </w:r>
      <w:r w:rsidRPr="001E316E">
        <w:rPr>
          <w:position w:val="-6"/>
        </w:rPr>
        <w:object w:dxaOrig="420" w:dyaOrig="279" w14:anchorId="224FD979">
          <v:shape id="_x0000_i1034" type="#_x0000_t75" style="width:21.5pt;height:13.95pt" o:ole="">
            <v:imagedata r:id="rId26" o:title=""/>
          </v:shape>
          <o:OLEObject Type="Embed" ProgID="Equation.3" ShapeID="_x0000_i1034" DrawAspect="Content" ObjectID="_1538848190" r:id="rId27"/>
        </w:object>
      </w:r>
      <w:r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Pr="00E13906">
        <w:rPr>
          <w:rStyle w:val="Cquestionpartlabelbold"/>
        </w:rPr>
        <w:t>D</w:t>
      </w:r>
      <w:r w:rsidR="00854E63" w:rsidRPr="00E13906">
        <w:tab/>
      </w:r>
      <w:r w:rsidRPr="001E316E">
        <w:rPr>
          <w:position w:val="-6"/>
        </w:rPr>
        <w:object w:dxaOrig="320" w:dyaOrig="279" w14:anchorId="6C56C88D">
          <v:shape id="_x0000_i1035" type="#_x0000_t75" style="width:16.1pt;height:13.95pt" o:ole="">
            <v:imagedata r:id="rId28" o:title=""/>
          </v:shape>
          <o:OLEObject Type="Embed" ProgID="Equation.3" ShapeID="_x0000_i1035" DrawAspect="Content" ObjectID="_1538848191" r:id="rId29"/>
        </w:object>
      </w:r>
    </w:p>
    <w:p w14:paraId="17A0562C" w14:textId="77777777" w:rsidR="00A42242" w:rsidRPr="001E316E" w:rsidRDefault="002D65D4" w:rsidP="00A42242">
      <w:pPr>
        <w:pStyle w:val="Pquestionheadingmc"/>
      </w:pPr>
      <w:r w:rsidRPr="001E316E">
        <w:t>Question 5</w:t>
      </w:r>
      <w:r w:rsidR="00A42242" w:rsidRPr="001E316E">
        <w:tab/>
        <w:t>[3.4]</w:t>
      </w:r>
    </w:p>
    <w:p w14:paraId="7D16A149" w14:textId="77777777" w:rsidR="00A42242" w:rsidRPr="001E316E" w:rsidRDefault="00A42242" w:rsidP="00A42242">
      <w:pPr>
        <w:pStyle w:val="Pquestiontextmainstem"/>
      </w:pPr>
      <w:r w:rsidRPr="001E316E">
        <w:t xml:space="preserve">The dilation factor of </w:t>
      </w:r>
      <w:r w:rsidR="002D65D4" w:rsidRPr="009D58DF">
        <w:rPr>
          <w:rStyle w:val="Cmathsexpressions"/>
        </w:rPr>
        <w:t xml:space="preserve">y </w:t>
      </w:r>
      <w:r w:rsidR="002D65D4" w:rsidRPr="001E316E">
        <w:t>= 4(</w:t>
      </w:r>
      <w:r w:rsidR="002D65D4" w:rsidRPr="009D58DF">
        <w:rPr>
          <w:rStyle w:val="Cmathsexpressions"/>
        </w:rPr>
        <w:t>x</w:t>
      </w:r>
      <w:r w:rsidR="002D65D4" w:rsidRPr="001E316E">
        <w:t xml:space="preserve"> + 5)</w:t>
      </w:r>
      <w:r w:rsidR="002D65D4" w:rsidRPr="00E13906">
        <w:rPr>
          <w:rStyle w:val="Csuperscript"/>
        </w:rPr>
        <w:t>2</w:t>
      </w:r>
      <w:r w:rsidR="002D65D4" w:rsidRPr="001E316E">
        <w:t xml:space="preserve"> − </w:t>
      </w:r>
      <w:r w:rsidR="002D65D4" w:rsidRPr="00E13906">
        <w:t xml:space="preserve">1 </w:t>
      </w:r>
      <w:r w:rsidR="00D510A9" w:rsidRPr="00E13906">
        <w:t xml:space="preserve"> </w:t>
      </w:r>
      <w:r w:rsidRPr="00E13906">
        <w:t>is</w:t>
      </w:r>
      <w:r w:rsidRPr="001E316E">
        <w:t>:</w:t>
      </w:r>
    </w:p>
    <w:p w14:paraId="68365C69" w14:textId="77777777" w:rsidR="00A42242" w:rsidRPr="001E316E" w:rsidRDefault="00A42242" w:rsidP="00A42242">
      <w:pPr>
        <w:pStyle w:val="Pquestiontextmcqoptions"/>
      </w:pPr>
      <w:r w:rsidRPr="001E316E">
        <w:rPr>
          <w:rStyle w:val="Cquestionpartlabelbold"/>
        </w:rPr>
        <w:t>A</w:t>
      </w:r>
      <w:r w:rsidR="00001781" w:rsidRPr="001E316E">
        <w:tab/>
      </w:r>
      <w:r w:rsidR="00483F0C">
        <w:t>5</w:t>
      </w:r>
      <w:r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Pr="001E316E">
        <w:rPr>
          <w:rStyle w:val="Cquestionpartlabelbold"/>
        </w:rPr>
        <w:t>B</w:t>
      </w:r>
      <w:r w:rsidR="00001781" w:rsidRPr="001E316E">
        <w:tab/>
      </w:r>
      <w:r w:rsidR="00483F0C">
        <w:t>4</w:t>
      </w:r>
      <w:r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Pr="001E316E">
        <w:rPr>
          <w:rStyle w:val="Cquestionpartlabelbold"/>
        </w:rPr>
        <w:t>C</w:t>
      </w:r>
      <w:r w:rsidR="00001781" w:rsidRPr="001E316E">
        <w:tab/>
      </w:r>
      <w:r w:rsidRPr="001E316E">
        <w:t>2</w:t>
      </w:r>
      <w:r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Pr="001E316E">
        <w:rPr>
          <w:rStyle w:val="Cquestionpartlabelbold"/>
        </w:rPr>
        <w:t>D</w:t>
      </w:r>
      <w:r w:rsidR="00001781" w:rsidRPr="001E316E">
        <w:tab/>
      </w:r>
      <w:r w:rsidRPr="001E316E">
        <w:t>4</w:t>
      </w:r>
    </w:p>
    <w:p w14:paraId="088421C2" w14:textId="77777777" w:rsidR="00A42242" w:rsidRPr="001E316E" w:rsidRDefault="002D65D4" w:rsidP="00A42242">
      <w:pPr>
        <w:pStyle w:val="Pquestionheadingmc"/>
      </w:pPr>
      <w:r w:rsidRPr="001E316E">
        <w:t>Question 6</w:t>
      </w:r>
      <w:r w:rsidR="00A42242" w:rsidRPr="001E316E">
        <w:tab/>
        <w:t>[3.4]</w:t>
      </w:r>
    </w:p>
    <w:p w14:paraId="06948961" w14:textId="31153F96" w:rsidR="002D65D4" w:rsidRPr="001E316E" w:rsidRDefault="002D65D4" w:rsidP="00390E25">
      <w:pPr>
        <w:pStyle w:val="Pquestiontextmainstem"/>
      </w:pPr>
      <w:r w:rsidRPr="001E316E">
        <w:rPr>
          <w:noProof/>
        </w:rPr>
        <w:t xml:space="preserve">To sketch the graph of </w:t>
      </w:r>
      <w:r w:rsidRPr="00E13906">
        <w:rPr>
          <w:rStyle w:val="Cmathsexpressions"/>
        </w:rPr>
        <w:t>y</w:t>
      </w:r>
      <w:r w:rsidRPr="001E316E">
        <w:rPr>
          <w:noProof/>
        </w:rPr>
        <w:t xml:space="preserve"> = (</w:t>
      </w:r>
      <w:r w:rsidRPr="00E13906">
        <w:rPr>
          <w:rStyle w:val="Cmathsexpressions"/>
        </w:rPr>
        <w:t>x</w:t>
      </w:r>
      <w:r w:rsidRPr="001E316E">
        <w:rPr>
          <w:noProof/>
        </w:rPr>
        <w:t xml:space="preserve"> – 1)</w:t>
      </w:r>
      <w:r w:rsidRPr="00E13906">
        <w:rPr>
          <w:rStyle w:val="Csuperscript"/>
        </w:rPr>
        <w:t>2</w:t>
      </w:r>
      <w:r w:rsidRPr="001E316E">
        <w:rPr>
          <w:noProof/>
        </w:rPr>
        <w:t xml:space="preserve"> – 3, the graph of </w:t>
      </w:r>
      <w:r w:rsidRPr="00E13906">
        <w:rPr>
          <w:rStyle w:val="Cmathsexpressions"/>
        </w:rPr>
        <w:t>y</w:t>
      </w:r>
      <w:r w:rsidRPr="001E316E">
        <w:rPr>
          <w:noProof/>
        </w:rPr>
        <w:t xml:space="preserve"> = </w:t>
      </w:r>
      <w:r w:rsidRPr="00E13906">
        <w:rPr>
          <w:rStyle w:val="Cmathsexpressions"/>
        </w:rPr>
        <w:t>x</w:t>
      </w:r>
      <w:r w:rsidRPr="00E13906">
        <w:rPr>
          <w:rStyle w:val="Csuperscript"/>
        </w:rPr>
        <w:t>2</w:t>
      </w:r>
      <w:r w:rsidRPr="001E316E">
        <w:rPr>
          <w:noProof/>
        </w:rPr>
        <w:t xml:space="preserve"> needs to be translated:</w:t>
      </w:r>
    </w:p>
    <w:p w14:paraId="0B66FB80" w14:textId="77777777" w:rsidR="002D65D4" w:rsidRPr="00E13906" w:rsidRDefault="002D65D4" w:rsidP="00E13906">
      <w:pPr>
        <w:pStyle w:val="Pquestiontextmcqoptions"/>
        <w:rPr>
          <w:rStyle w:val="Cquestionpartlabelbold"/>
        </w:rPr>
      </w:pPr>
      <w:r w:rsidRPr="00E13906">
        <w:rPr>
          <w:rStyle w:val="Cquestionpartlabelbold"/>
        </w:rPr>
        <w:t>A</w:t>
      </w:r>
      <w:r w:rsidRPr="001E316E">
        <w:t xml:space="preserve"> 3 units to the right and 1 unit down.</w:t>
      </w:r>
      <w:r w:rsidRPr="00E13906">
        <w:rPr>
          <w:rStyle w:val="Cquestionpartlabelbold"/>
        </w:rPr>
        <w:tab/>
        <w:t>B</w:t>
      </w:r>
      <w:r w:rsidR="00E13906">
        <w:tab/>
      </w:r>
      <w:r w:rsidRPr="001E316E">
        <w:t>1 unit to the left and 3 units down.</w:t>
      </w:r>
    </w:p>
    <w:p w14:paraId="08CB05E4" w14:textId="77777777" w:rsidR="002D65D4" w:rsidRPr="00E13906" w:rsidRDefault="002D65D4" w:rsidP="00E13906">
      <w:pPr>
        <w:pStyle w:val="Pquestiontextmcqoptions"/>
        <w:rPr>
          <w:rStyle w:val="Cquestionpartlabelbold"/>
        </w:rPr>
      </w:pPr>
      <w:r w:rsidRPr="00E13906">
        <w:rPr>
          <w:rStyle w:val="Cquestionpartlabelbold"/>
        </w:rPr>
        <w:t>C</w:t>
      </w:r>
      <w:r w:rsidRPr="001E316E">
        <w:t xml:space="preserve"> 3 units to the left and 1 unit down.</w:t>
      </w:r>
      <w:r w:rsidRPr="00E13906">
        <w:rPr>
          <w:rStyle w:val="Cquestionpartlabelbold"/>
        </w:rPr>
        <w:tab/>
      </w:r>
      <w:r w:rsidR="00E13906">
        <w:rPr>
          <w:rStyle w:val="Cquestionpartlabelbold"/>
        </w:rPr>
        <w:tab/>
      </w:r>
      <w:r w:rsidRPr="00E13906">
        <w:rPr>
          <w:rStyle w:val="Cquestionpartlabelbold"/>
        </w:rPr>
        <w:t>D</w:t>
      </w:r>
      <w:r w:rsidR="00E13906">
        <w:tab/>
      </w:r>
      <w:r w:rsidRPr="001E316E">
        <w:t>1 unit to the right and 3 units down</w:t>
      </w:r>
    </w:p>
    <w:p w14:paraId="6FADABA1" w14:textId="77777777" w:rsidR="00A42242" w:rsidRPr="001E316E" w:rsidRDefault="002D65D4" w:rsidP="00A42242">
      <w:pPr>
        <w:pStyle w:val="Pquestionheadingmc"/>
      </w:pPr>
      <w:r w:rsidRPr="001E316E">
        <w:t>Question 7</w:t>
      </w:r>
      <w:r w:rsidR="001E316E">
        <w:tab/>
        <w:t>[3.1</w:t>
      </w:r>
      <w:r w:rsidR="00A42242" w:rsidRPr="001E316E">
        <w:t>]</w:t>
      </w:r>
    </w:p>
    <w:p w14:paraId="749E3B58" w14:textId="77777777" w:rsidR="00A42242" w:rsidRPr="001E316E" w:rsidRDefault="001E316E" w:rsidP="00A42242">
      <w:pPr>
        <w:pStyle w:val="Pquestiontextmainstem"/>
      </w:pPr>
      <w:r>
        <w:t>When expanded</w:t>
      </w:r>
      <w:r w:rsidR="00A42242" w:rsidRPr="001E316E">
        <w:t xml:space="preserve"> </w:t>
      </w:r>
      <w:r w:rsidRPr="009D58DF">
        <w:t>(</w:t>
      </w:r>
      <w:r w:rsidRPr="009D58DF">
        <w:rPr>
          <w:rStyle w:val="Cmathsexpressions"/>
        </w:rPr>
        <w:t>x</w:t>
      </w:r>
      <w:r w:rsidRPr="009D58DF">
        <w:t xml:space="preserve"> + 3)(</w:t>
      </w:r>
      <w:r w:rsidRPr="009D58DF">
        <w:rPr>
          <w:rStyle w:val="Cmathsexpressions"/>
        </w:rPr>
        <w:t>x</w:t>
      </w:r>
      <w:r w:rsidRPr="009D58DF">
        <w:t xml:space="preserve"> + 2) </w:t>
      </w:r>
      <w:r w:rsidR="00A42242" w:rsidRPr="001E316E">
        <w:t>is:</w:t>
      </w:r>
    </w:p>
    <w:p w14:paraId="7557828C" w14:textId="77777777" w:rsidR="00A42242" w:rsidRPr="001E316E" w:rsidRDefault="00A42242" w:rsidP="00A42242">
      <w:pPr>
        <w:pStyle w:val="Pquestiontextmcqoptions"/>
      </w:pPr>
      <w:r w:rsidRPr="001E316E">
        <w:rPr>
          <w:rStyle w:val="Cquestionpartlabelbold"/>
        </w:rPr>
        <w:t>A</w:t>
      </w:r>
      <w:r w:rsidR="00001781" w:rsidRPr="001E316E">
        <w:rPr>
          <w:rStyle w:val="Cquestionpartlabelbold"/>
        </w:rPr>
        <w:tab/>
      </w:r>
      <w:r w:rsidR="009D58DF" w:rsidRPr="00C43849">
        <w:rPr>
          <w:rStyle w:val="Cmathsexpressions"/>
        </w:rPr>
        <w:t>x</w:t>
      </w:r>
      <w:r w:rsidR="009D58DF" w:rsidRPr="00E13906">
        <w:rPr>
          <w:rStyle w:val="Csuperscript"/>
        </w:rPr>
        <w:t>2</w:t>
      </w:r>
      <w:r w:rsidR="009D58DF" w:rsidRPr="00C41F9C">
        <w:t xml:space="preserve"> + 5</w:t>
      </w:r>
      <w:r w:rsidR="009D58DF" w:rsidRPr="00C43849">
        <w:rPr>
          <w:rStyle w:val="Cmathsexpressions"/>
        </w:rPr>
        <w:t>x</w:t>
      </w:r>
      <w:r w:rsidR="009D58DF" w:rsidRPr="00C41F9C">
        <w:t xml:space="preserve"> + 6</w:t>
      </w:r>
      <w:r w:rsidR="00001781" w:rsidRPr="001E316E">
        <w:tab/>
      </w:r>
      <w:r w:rsidR="00001781" w:rsidRPr="001E316E">
        <w:tab/>
      </w:r>
      <w:r w:rsidRPr="001E316E">
        <w:tab/>
      </w:r>
      <w:r w:rsidRPr="001E316E">
        <w:rPr>
          <w:rStyle w:val="Cquestionpartlabelbold"/>
        </w:rPr>
        <w:t>B</w:t>
      </w:r>
      <w:r w:rsidR="00001781" w:rsidRPr="001E316E">
        <w:tab/>
      </w:r>
      <w:r w:rsidR="009D58DF" w:rsidRPr="00C43849">
        <w:rPr>
          <w:rStyle w:val="Cmathsexpressions"/>
        </w:rPr>
        <w:t>x</w:t>
      </w:r>
      <w:r w:rsidR="009D58DF" w:rsidRPr="00E13906">
        <w:rPr>
          <w:rStyle w:val="Csuperscript"/>
        </w:rPr>
        <w:t>2</w:t>
      </w:r>
      <w:r w:rsidR="009D58DF" w:rsidRPr="00C41F9C">
        <w:t xml:space="preserve"> + </w:t>
      </w:r>
      <w:r w:rsidR="009D58DF">
        <w:t>6</w:t>
      </w:r>
      <w:r w:rsidR="009D58DF" w:rsidRPr="00C43849">
        <w:rPr>
          <w:rStyle w:val="Cmathsexpressions"/>
        </w:rPr>
        <w:t>x</w:t>
      </w:r>
      <w:r w:rsidR="009D58DF">
        <w:t xml:space="preserve"> + 5</w:t>
      </w:r>
      <w:r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Pr="001E316E">
        <w:rPr>
          <w:rStyle w:val="Cquestionpartlabelbold"/>
        </w:rPr>
        <w:t>C</w:t>
      </w:r>
      <w:r w:rsidR="00001781" w:rsidRPr="001E316E">
        <w:tab/>
      </w:r>
      <w:r w:rsidR="009D58DF" w:rsidRPr="00C43849">
        <w:rPr>
          <w:rStyle w:val="Cmathsexpressions"/>
        </w:rPr>
        <w:t>x</w:t>
      </w:r>
      <w:r w:rsidR="009D58DF" w:rsidRPr="00E13906">
        <w:rPr>
          <w:rStyle w:val="Csuperscript"/>
        </w:rPr>
        <w:t>2</w:t>
      </w:r>
      <w:r w:rsidR="009D58DF">
        <w:t xml:space="preserve"> –</w:t>
      </w:r>
      <w:r w:rsidR="009D58DF" w:rsidRPr="00C41F9C">
        <w:t xml:space="preserve"> 5</w:t>
      </w:r>
      <w:r w:rsidR="009D58DF" w:rsidRPr="00C43849">
        <w:rPr>
          <w:rStyle w:val="Cmathsexpressions"/>
        </w:rPr>
        <w:t>x</w:t>
      </w:r>
      <w:r w:rsidR="009D58DF" w:rsidRPr="00C41F9C">
        <w:t xml:space="preserve"> + 6</w:t>
      </w:r>
      <w:r w:rsidRPr="001E316E">
        <w:tab/>
      </w:r>
      <w:r w:rsidR="00001781" w:rsidRPr="001E316E">
        <w:tab/>
      </w:r>
      <w:r w:rsidRPr="001E316E">
        <w:rPr>
          <w:rStyle w:val="Cquestionpartlabelbold"/>
        </w:rPr>
        <w:t>D</w:t>
      </w:r>
      <w:r w:rsidR="00001781" w:rsidRPr="001E316E">
        <w:tab/>
      </w:r>
      <w:r w:rsidR="009D58DF" w:rsidRPr="00C43849">
        <w:rPr>
          <w:rStyle w:val="Cmathsexpressions"/>
        </w:rPr>
        <w:t>x</w:t>
      </w:r>
      <w:r w:rsidR="009D58DF" w:rsidRPr="00E13906">
        <w:rPr>
          <w:rStyle w:val="Csuperscript"/>
        </w:rPr>
        <w:t>2</w:t>
      </w:r>
      <w:r w:rsidR="009D58DF" w:rsidRPr="00C41F9C">
        <w:t xml:space="preserve"> + </w:t>
      </w:r>
      <w:r w:rsidR="009D58DF" w:rsidRPr="00C43849">
        <w:rPr>
          <w:rStyle w:val="Cmathsexpressions"/>
        </w:rPr>
        <w:t>x</w:t>
      </w:r>
      <w:r w:rsidR="009D58DF">
        <w:t xml:space="preserve"> + 5</w:t>
      </w:r>
    </w:p>
    <w:p w14:paraId="39381E22" w14:textId="77777777" w:rsidR="00A42242" w:rsidRPr="001E316E" w:rsidRDefault="002D65D4" w:rsidP="00A42242">
      <w:pPr>
        <w:pStyle w:val="Pquestionheadingmc"/>
      </w:pPr>
      <w:r w:rsidRPr="001E316E">
        <w:t>Question 8</w:t>
      </w:r>
      <w:r w:rsidR="00A42242" w:rsidRPr="001E316E">
        <w:tab/>
        <w:t>[3.6]</w:t>
      </w:r>
    </w:p>
    <w:p w14:paraId="38E8E022" w14:textId="77777777" w:rsidR="00A42242" w:rsidRPr="001E316E" w:rsidRDefault="00A42242" w:rsidP="00A42242">
      <w:pPr>
        <w:pStyle w:val="Pquestiontextmainstem"/>
      </w:pPr>
      <w:r w:rsidRPr="001E316E">
        <w:t xml:space="preserve">When </w:t>
      </w:r>
      <w:r w:rsidRPr="001E316E">
        <w:rPr>
          <w:rStyle w:val="Cmathsexpressions"/>
        </w:rPr>
        <w:t>k</w:t>
      </w:r>
      <w:r w:rsidRPr="001E316E">
        <w:rPr>
          <w:rStyle w:val="Csuperscript"/>
        </w:rPr>
        <w:t>2</w:t>
      </w:r>
      <w:r w:rsidRPr="001E316E">
        <w:t xml:space="preserve"> – 25 is factorised, it is:</w:t>
      </w:r>
    </w:p>
    <w:p w14:paraId="58EB53C3" w14:textId="77777777" w:rsidR="00A42242" w:rsidRPr="001E316E" w:rsidRDefault="00A42242" w:rsidP="00A42242">
      <w:pPr>
        <w:pStyle w:val="Pquestiontextmcqoptions"/>
      </w:pPr>
      <w:r w:rsidRPr="001E316E">
        <w:rPr>
          <w:rStyle w:val="Cquestionpartlabelbold"/>
        </w:rPr>
        <w:t>A</w:t>
      </w:r>
      <w:r w:rsidR="00001781" w:rsidRPr="001E316E">
        <w:tab/>
      </w:r>
      <w:r w:rsidRPr="001E316E">
        <w:t>(</w:t>
      </w:r>
      <w:r w:rsidRPr="001E316E">
        <w:rPr>
          <w:rStyle w:val="Cmathsexpressions"/>
        </w:rPr>
        <w:t>k</w:t>
      </w:r>
      <w:r w:rsidRPr="001E316E">
        <w:t xml:space="preserve"> + 25)(</w:t>
      </w:r>
      <w:r w:rsidRPr="001E316E">
        <w:rPr>
          <w:rStyle w:val="Cmathsexpressions"/>
        </w:rPr>
        <w:t>k</w:t>
      </w:r>
      <w:r w:rsidRPr="001E316E">
        <w:t xml:space="preserve"> – 1)</w:t>
      </w:r>
      <w:r w:rsidR="00001781" w:rsidRPr="001E316E">
        <w:tab/>
      </w:r>
      <w:r w:rsidR="00001781" w:rsidRPr="001E316E">
        <w:tab/>
      </w:r>
      <w:r w:rsidRPr="001E316E">
        <w:tab/>
      </w:r>
      <w:r w:rsidRPr="001E316E">
        <w:rPr>
          <w:rStyle w:val="Cquestionpartlabelbold"/>
        </w:rPr>
        <w:t>B</w:t>
      </w:r>
      <w:r w:rsidR="00001781" w:rsidRPr="001E316E">
        <w:tab/>
      </w:r>
      <w:r w:rsidRPr="001E316E">
        <w:t>(</w:t>
      </w:r>
      <w:r w:rsidRPr="001E316E">
        <w:rPr>
          <w:rStyle w:val="Cmathsexpressions"/>
        </w:rPr>
        <w:t>k</w:t>
      </w:r>
      <w:r w:rsidRPr="001E316E">
        <w:t xml:space="preserve"> + 5)(</w:t>
      </w:r>
      <w:r w:rsidRPr="001E316E">
        <w:rPr>
          <w:rStyle w:val="Cmathsexpressions"/>
        </w:rPr>
        <w:t>k</w:t>
      </w:r>
      <w:r w:rsidRPr="001E316E">
        <w:t xml:space="preserve"> – 5)</w:t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Pr="001E316E">
        <w:rPr>
          <w:rStyle w:val="Cquestionpartlabelbold"/>
        </w:rPr>
        <w:t>C</w:t>
      </w:r>
      <w:r w:rsidR="00001781" w:rsidRPr="001E316E">
        <w:tab/>
      </w:r>
      <w:r w:rsidRPr="001E316E">
        <w:t>(</w:t>
      </w:r>
      <w:r w:rsidRPr="001E316E">
        <w:rPr>
          <w:rStyle w:val="Cmathsexpressions"/>
        </w:rPr>
        <w:t>k</w:t>
      </w:r>
      <w:r w:rsidRPr="001E316E">
        <w:rPr>
          <w:rStyle w:val="Csuperscript"/>
        </w:rPr>
        <w:t>2</w:t>
      </w:r>
      <w:r w:rsidRPr="001E316E">
        <w:t xml:space="preserve"> + 5)(</w:t>
      </w:r>
      <w:r w:rsidRPr="001E316E">
        <w:rPr>
          <w:rStyle w:val="Cmathsexpressions"/>
        </w:rPr>
        <w:t>k</w:t>
      </w:r>
      <w:r w:rsidRPr="001E316E">
        <w:rPr>
          <w:rStyle w:val="Csuperscript"/>
        </w:rPr>
        <w:t>2</w:t>
      </w:r>
      <w:r w:rsidRPr="001E316E">
        <w:t xml:space="preserve"> – 5)</w:t>
      </w:r>
      <w:r w:rsidR="00474B75" w:rsidRPr="001E316E">
        <w:tab/>
      </w:r>
      <w:r w:rsidRPr="001E316E">
        <w:tab/>
      </w:r>
      <w:r w:rsidRPr="001E316E">
        <w:rPr>
          <w:rStyle w:val="Cquestionpartlabelbold"/>
        </w:rPr>
        <w:t>D</w:t>
      </w:r>
      <w:r w:rsidR="00001781" w:rsidRPr="001E316E">
        <w:tab/>
      </w:r>
      <w:r w:rsidRPr="001E316E">
        <w:t>(</w:t>
      </w:r>
      <w:r w:rsidRPr="001E316E">
        <w:rPr>
          <w:rStyle w:val="Cmathsexpressions"/>
        </w:rPr>
        <w:t>k</w:t>
      </w:r>
      <w:r w:rsidRPr="001E316E">
        <w:t xml:space="preserve"> – 5)(</w:t>
      </w:r>
      <w:r w:rsidRPr="001E316E">
        <w:rPr>
          <w:rStyle w:val="Cmathsexpressions"/>
        </w:rPr>
        <w:t>k</w:t>
      </w:r>
      <w:r w:rsidRPr="001E316E">
        <w:t xml:space="preserve"> – 5)</w:t>
      </w:r>
    </w:p>
    <w:p w14:paraId="56F950C1" w14:textId="77777777" w:rsidR="00A42242" w:rsidRPr="001E316E" w:rsidRDefault="002D65D4" w:rsidP="00A42242">
      <w:pPr>
        <w:pStyle w:val="Pquestionheadingmc"/>
      </w:pPr>
      <w:r w:rsidRPr="001E316E">
        <w:t>Question 9</w:t>
      </w:r>
      <w:r w:rsidR="00A42242" w:rsidRPr="001E316E">
        <w:tab/>
        <w:t>[3.7]</w:t>
      </w:r>
    </w:p>
    <w:p w14:paraId="359BF20D" w14:textId="65ED66FA" w:rsidR="002D65D4" w:rsidRPr="001E316E" w:rsidRDefault="002D65D4" w:rsidP="00854E63">
      <w:pPr>
        <w:pStyle w:val="Pquestiontextmainstem"/>
      </w:pPr>
      <w:r w:rsidRPr="001E316E">
        <w:t xml:space="preserve">By cancelling, </w:t>
      </w:r>
      <w:r w:rsidRPr="001E316E">
        <w:rPr>
          <w:position w:val="-24"/>
        </w:rPr>
        <w:object w:dxaOrig="1500" w:dyaOrig="620" w14:anchorId="5858C202">
          <v:shape id="_x0000_i1036" type="#_x0000_t75" style="width:75.2pt;height:31.15pt" o:ole="">
            <v:imagedata r:id="rId30" o:title=""/>
          </v:shape>
          <o:OLEObject Type="Embed" ProgID="Equation.3" ShapeID="_x0000_i1036" DrawAspect="Content" ObjectID="_1538848192" r:id="rId31"/>
        </w:object>
      </w:r>
      <w:r w:rsidR="000F5DE9">
        <w:t xml:space="preserve"> </w:t>
      </w:r>
      <w:r w:rsidRPr="001E316E">
        <w:t>simplifies to:</w:t>
      </w:r>
    </w:p>
    <w:p w14:paraId="3AA1B2D1" w14:textId="77777777" w:rsidR="002D65D4" w:rsidRPr="001E316E" w:rsidRDefault="002D65D4" w:rsidP="002D65D4">
      <w:pPr>
        <w:tabs>
          <w:tab w:val="left" w:pos="993"/>
          <w:tab w:val="left" w:pos="1985"/>
          <w:tab w:val="left" w:pos="2977"/>
          <w:tab w:val="left" w:pos="4253"/>
        </w:tabs>
        <w:rPr>
          <w:sz w:val="20"/>
          <w:szCs w:val="20"/>
        </w:rPr>
      </w:pPr>
    </w:p>
    <w:p w14:paraId="6855CA73" w14:textId="77777777" w:rsidR="002D65D4" w:rsidRPr="00B008C3" w:rsidRDefault="002D65D4" w:rsidP="00854E63">
      <w:pPr>
        <w:pStyle w:val="Pquestiontextmcqoptions"/>
      </w:pPr>
      <w:r w:rsidRPr="00854E63">
        <w:rPr>
          <w:rStyle w:val="Cquestionpartlabelbold"/>
        </w:rPr>
        <w:t>A</w:t>
      </w:r>
      <w:r w:rsidR="00854E63" w:rsidRPr="00854E63">
        <w:rPr>
          <w:rStyle w:val="Cquestionpartlabelbold"/>
        </w:rPr>
        <w:tab/>
      </w:r>
      <w:r w:rsidRPr="001E316E">
        <w:t>50</w:t>
      </w:r>
      <w:r w:rsidRPr="001E316E">
        <w:tab/>
      </w:r>
      <w:r w:rsidR="00854E63">
        <w:tab/>
      </w:r>
      <w:r w:rsidR="00854E63">
        <w:tab/>
      </w:r>
      <w:r w:rsidR="00854E63">
        <w:tab/>
      </w:r>
      <w:r w:rsidR="00854E63">
        <w:tab/>
      </w:r>
      <w:r w:rsidR="00854E63">
        <w:tab/>
      </w:r>
      <w:r w:rsidR="00854E63">
        <w:tab/>
      </w:r>
      <w:r w:rsidRPr="00854E63">
        <w:rPr>
          <w:rStyle w:val="Cquestionpartlabelbold"/>
        </w:rPr>
        <w:t>B</w:t>
      </w:r>
      <w:r w:rsidR="00854E63" w:rsidRPr="00854E63">
        <w:rPr>
          <w:rStyle w:val="Cquestionpartlabelbold"/>
        </w:rPr>
        <w:tab/>
      </w:r>
      <w:r w:rsidRPr="001E316E">
        <w:t xml:space="preserve">20 </w:t>
      </w:r>
      <w:r w:rsidR="00854E63">
        <w:tab/>
      </w:r>
      <w:r w:rsidR="00854E63">
        <w:tab/>
      </w:r>
      <w:r w:rsidR="00854E63">
        <w:tab/>
      </w:r>
      <w:r w:rsidR="00854E63">
        <w:tab/>
      </w:r>
      <w:r w:rsidR="00854E63">
        <w:tab/>
      </w:r>
      <w:r w:rsidR="00854E63">
        <w:tab/>
      </w:r>
      <w:r w:rsidR="00854E63">
        <w:tab/>
      </w:r>
      <w:r w:rsidRPr="00854E63">
        <w:rPr>
          <w:rStyle w:val="Cquestionpartlabelbold"/>
        </w:rPr>
        <w:t>C</w:t>
      </w:r>
      <w:r w:rsidR="00854E63">
        <w:tab/>
      </w:r>
      <w:r w:rsidRPr="001E316E">
        <w:t>3</w:t>
      </w:r>
      <w:r w:rsidR="00854E63">
        <w:tab/>
      </w:r>
      <w:r w:rsidR="00854E63">
        <w:tab/>
      </w:r>
      <w:r w:rsidR="00854E63">
        <w:tab/>
      </w:r>
      <w:r w:rsidR="00854E63">
        <w:tab/>
      </w:r>
      <w:r w:rsidR="00854E63">
        <w:tab/>
      </w:r>
      <w:r w:rsidRPr="001E316E">
        <w:tab/>
        <w:t xml:space="preserve"> </w:t>
      </w:r>
      <w:r w:rsidRPr="00854E63">
        <w:rPr>
          <w:rStyle w:val="Cquestionpartlabelbold"/>
        </w:rPr>
        <w:t>D</w:t>
      </w:r>
      <w:r w:rsidR="00854E63">
        <w:tab/>
      </w:r>
      <w:r w:rsidRPr="001E316E">
        <w:t>4</w:t>
      </w:r>
    </w:p>
    <w:p w14:paraId="3E448567" w14:textId="77777777" w:rsidR="00A5012F" w:rsidRPr="002C12AD" w:rsidRDefault="00A5012F" w:rsidP="002C12AD">
      <w:pPr>
        <w:pStyle w:val="Psectionresults"/>
        <w:rPr>
          <w:rStyle w:val="Cquestionpartlabelbold"/>
          <w:b w:val="0"/>
        </w:rPr>
      </w:pPr>
      <w:r>
        <w:t>Mul</w:t>
      </w:r>
      <w:r w:rsidR="002C12AD">
        <w:t>tiple-choice total marks: __ / 9</w:t>
      </w:r>
    </w:p>
    <w:p w14:paraId="65BEA246" w14:textId="77777777" w:rsidR="00A42242" w:rsidRDefault="00A42242" w:rsidP="00A42242">
      <w:pPr>
        <w:pStyle w:val="Psectionheading"/>
      </w:pPr>
      <w:r>
        <w:lastRenderedPageBreak/>
        <w:t>Short answer section</w:t>
      </w:r>
    </w:p>
    <w:p w14:paraId="5D6439CF" w14:textId="146408C4" w:rsidR="00A42242" w:rsidRDefault="00A42242" w:rsidP="00A42242">
      <w:pPr>
        <w:pStyle w:val="Pquestionheadingsx1stafterhead"/>
      </w:pPr>
      <w:r w:rsidRPr="00DF7F34">
        <w:t xml:space="preserve">Question </w:t>
      </w:r>
      <w:r w:rsidR="000E1A5A">
        <w:t>10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232757" w:rsidRPr="00DF7F34">
        <w:t>[</w:t>
      </w:r>
      <w:r w:rsidR="00232757">
        <w:t>3</w:t>
      </w:r>
      <w:r w:rsidR="00232757" w:rsidRPr="00DF7F34">
        <w:t>.2</w:t>
      </w:r>
      <w:r w:rsidR="00232757">
        <w:t>, 3.5</w:t>
      </w:r>
      <w:r w:rsidR="00232757" w:rsidRPr="00DF7F34">
        <w:t>]</w:t>
      </w:r>
    </w:p>
    <w:p w14:paraId="690AA6FE" w14:textId="77777777" w:rsidR="00A42242" w:rsidRPr="00DE5E03" w:rsidRDefault="00A42242" w:rsidP="00A42242">
      <w:pPr>
        <w:pStyle w:val="Pquestiontextmainstem"/>
      </w:pPr>
      <w:r w:rsidRPr="00DE5E03">
        <w:t>Use words from the list below to complete the following sentences.</w:t>
      </w:r>
    </w:p>
    <w:p w14:paraId="58B55496" w14:textId="77777777" w:rsidR="00A42242" w:rsidRPr="00A5012F" w:rsidRDefault="00A42242" w:rsidP="00A42242">
      <w:pPr>
        <w:pStyle w:val="Pquestiontextmainstem"/>
        <w:rPr>
          <w:rStyle w:val="Cmathsexpressions"/>
        </w:rPr>
      </w:pPr>
      <w:r w:rsidRPr="00A5012F">
        <w:rPr>
          <w:rStyle w:val="Cmathsexpressions"/>
        </w:rPr>
        <w:t>factorising</w:t>
      </w:r>
      <w:r w:rsidRPr="00A5012F">
        <w:rPr>
          <w:rStyle w:val="Cmathsexpressions"/>
        </w:rPr>
        <w:tab/>
        <w:t xml:space="preserve">          algebraic fractions              perfect squares                      monic</w:t>
      </w:r>
      <w:r w:rsidRPr="00A5012F">
        <w:rPr>
          <w:rStyle w:val="Cmathsexpressions"/>
        </w:rPr>
        <w:tab/>
      </w:r>
    </w:p>
    <w:p w14:paraId="3F7AD110" w14:textId="2C4CB732" w:rsidR="00A42242" w:rsidRPr="00A5012F" w:rsidRDefault="00A42242" w:rsidP="00A42242">
      <w:pPr>
        <w:pStyle w:val="Pquestiontextmainstem"/>
        <w:rPr>
          <w:rStyle w:val="Cmathsexpressions"/>
        </w:rPr>
      </w:pPr>
      <w:r w:rsidRPr="00A5012F">
        <w:rPr>
          <w:rStyle w:val="Cmathsexpressions"/>
        </w:rPr>
        <w:t xml:space="preserve">difference of two squares         </w:t>
      </w:r>
      <w:r w:rsidR="00F3097B">
        <w:rPr>
          <w:rStyle w:val="Cmathsexpressions"/>
        </w:rPr>
        <w:t>highest common factor</w:t>
      </w:r>
      <w:r w:rsidRPr="00A5012F">
        <w:rPr>
          <w:rStyle w:val="Cmathsexpressions"/>
        </w:rPr>
        <w:t xml:space="preserve">         quadratic trinomial     binomial product</w:t>
      </w:r>
    </w:p>
    <w:p w14:paraId="240767B2" w14:textId="77777777" w:rsidR="00232757" w:rsidRDefault="00232757" w:rsidP="00CB5784">
      <w:pPr>
        <w:pStyle w:val="Pquestiontextpartsa"/>
        <w:rPr>
          <w:rStyle w:val="Cquestionpartlabelbold"/>
        </w:rPr>
      </w:pPr>
    </w:p>
    <w:p w14:paraId="26BC0938" w14:textId="77777777" w:rsidR="002C12AD" w:rsidRPr="00B008C3" w:rsidRDefault="002C12AD" w:rsidP="00CB5784">
      <w:pPr>
        <w:pStyle w:val="Pquestiontextpartsa"/>
      </w:pPr>
      <w:r w:rsidRPr="00B343FD">
        <w:rPr>
          <w:rStyle w:val="Cquestionpartlabelbold"/>
        </w:rPr>
        <w:t>(a)</w:t>
      </w:r>
      <w:r w:rsidR="00CB5784">
        <w:tab/>
      </w:r>
      <w:r w:rsidRPr="00B008C3">
        <w:t>HCF is an abbreviation for____________________________________.</w:t>
      </w:r>
    </w:p>
    <w:p w14:paraId="0AD7844E" w14:textId="77777777" w:rsidR="002C12AD" w:rsidRPr="00B008C3" w:rsidRDefault="002C12AD" w:rsidP="00CB5784">
      <w:pPr>
        <w:pStyle w:val="Pquestiontextpartsa"/>
      </w:pPr>
      <w:r w:rsidRPr="00B343FD">
        <w:rPr>
          <w:rStyle w:val="Cquestionpartlabelbold"/>
        </w:rPr>
        <w:t>(b)</w:t>
      </w:r>
      <w:r w:rsidR="00CB5784">
        <w:tab/>
      </w:r>
      <w:r w:rsidRPr="00B008C3">
        <w:t xml:space="preserve">The expression </w:t>
      </w:r>
      <w:r w:rsidRPr="00B008C3">
        <w:rPr>
          <w:position w:val="-6"/>
        </w:rPr>
        <w:object w:dxaOrig="1120" w:dyaOrig="320" w14:anchorId="60179912">
          <v:shape id="_x0000_i1037" type="#_x0000_t75" style="width:55.9pt;height:16.1pt" o:ole="">
            <v:imagedata r:id="rId32" o:title=""/>
          </v:shape>
          <o:OLEObject Type="Embed" ProgID="Equation.3" ShapeID="_x0000_i1037" DrawAspect="Content" ObjectID="_1538848193" r:id="rId33"/>
        </w:object>
      </w:r>
      <w:r w:rsidRPr="00B008C3">
        <w:t xml:space="preserve"> is a _____________________________________ because it has three terms and the highest power of </w:t>
      </w:r>
      <w:r w:rsidRPr="00E4013C">
        <w:rPr>
          <w:rStyle w:val="Cmathsexpressions"/>
        </w:rPr>
        <w:t>x</w:t>
      </w:r>
      <w:r w:rsidRPr="00B008C3">
        <w:t xml:space="preserve"> is 2.</w:t>
      </w:r>
    </w:p>
    <w:p w14:paraId="2BE36991" w14:textId="72BCF57F" w:rsidR="00A42242" w:rsidRDefault="00A42242" w:rsidP="00A42242">
      <w:pPr>
        <w:pStyle w:val="Pquestionheadingsx"/>
      </w:pPr>
      <w:r w:rsidRPr="00DF7F34">
        <w:t xml:space="preserve">Question </w:t>
      </w:r>
      <w:r w:rsidR="000E1A5A">
        <w:t>1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232757" w:rsidRPr="00DF7F34">
        <w:t>[</w:t>
      </w:r>
      <w:r w:rsidR="00232757">
        <w:t>3</w:t>
      </w:r>
      <w:r w:rsidR="00232757" w:rsidRPr="00DF7F34">
        <w:t>.2]</w:t>
      </w:r>
    </w:p>
    <w:p w14:paraId="4E55A1D6" w14:textId="77777777" w:rsidR="002C12AD" w:rsidRPr="00E13906" w:rsidRDefault="002C12AD" w:rsidP="00CB5784">
      <w:pPr>
        <w:pStyle w:val="Pquestiontextmainstem"/>
        <w:rPr>
          <w:rStyle w:val="Cquestionpartlabelbold"/>
        </w:rPr>
      </w:pPr>
      <w:r w:rsidRPr="00B008C3">
        <w:t xml:space="preserve">Explain the term ‘factorising’. Use </w:t>
      </w:r>
      <w:r>
        <w:t>14</w:t>
      </w:r>
      <w:r w:rsidRPr="00B14520">
        <w:rPr>
          <w:rStyle w:val="Cmathsexpressions"/>
        </w:rPr>
        <w:t>ab</w:t>
      </w:r>
      <w:r>
        <w:t xml:space="preserve"> + 10</w:t>
      </w:r>
      <w:r w:rsidRPr="00B14520">
        <w:rPr>
          <w:rStyle w:val="Cmathsexpressions"/>
        </w:rPr>
        <w:t>a</w:t>
      </w:r>
      <w:r w:rsidRPr="00B008C3">
        <w:t xml:space="preserve"> to help you explain.</w:t>
      </w:r>
    </w:p>
    <w:p w14:paraId="462E777E" w14:textId="5F946E65" w:rsidR="00A42242" w:rsidRPr="00DE5E03" w:rsidRDefault="00A42242" w:rsidP="00CB5784">
      <w:pPr>
        <w:pStyle w:val="Pquestiontextmainstem"/>
      </w:pPr>
      <w:r w:rsidRPr="00DE5E03">
        <w:br/>
      </w:r>
    </w:p>
    <w:p w14:paraId="43EBE77B" w14:textId="77777777" w:rsidR="000F5DE9" w:rsidRPr="00DE5E03" w:rsidRDefault="000F5DE9" w:rsidP="00CB5784">
      <w:pPr>
        <w:pStyle w:val="Pquestiontextmainstem"/>
      </w:pPr>
    </w:p>
    <w:p w14:paraId="5C61FB1A" w14:textId="77777777" w:rsidR="00A42242" w:rsidRPr="00DE5E03" w:rsidRDefault="00A42242" w:rsidP="00CB5784">
      <w:pPr>
        <w:pStyle w:val="Pquestiontextmainstem"/>
      </w:pPr>
    </w:p>
    <w:p w14:paraId="35EB06DD" w14:textId="4C1C4129" w:rsidR="00A42242" w:rsidRPr="00DE5E03" w:rsidRDefault="00A42242" w:rsidP="00CB5784">
      <w:pPr>
        <w:pStyle w:val="Pquestiontextmainstem"/>
      </w:pPr>
    </w:p>
    <w:p w14:paraId="79DEAD88" w14:textId="0C1D0CC7" w:rsidR="00810A12" w:rsidRDefault="00810A12" w:rsidP="00810A12">
      <w:pPr>
        <w:pStyle w:val="Pquestionheadingsx"/>
      </w:pPr>
      <w:r w:rsidRPr="00DF7F34">
        <w:t xml:space="preserve">Question </w:t>
      </w:r>
      <w:r w:rsidR="000E1A5A">
        <w:t>12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 w:rsidR="007C4F87">
        <w:t>1</w:t>
      </w:r>
      <w:r w:rsidRPr="00DF7F34">
        <w:t>]</w:t>
      </w:r>
    </w:p>
    <w:p w14:paraId="6EB42853" w14:textId="39B82F45" w:rsidR="00810A12" w:rsidRPr="00DE5E03" w:rsidRDefault="00810A12" w:rsidP="00810A12">
      <w:pPr>
        <w:pStyle w:val="Pquestiontextmainstem"/>
      </w:pPr>
      <w:r w:rsidRPr="00DE5E03">
        <w:t xml:space="preserve">Show the missing parts of the calculations in the </w:t>
      </w:r>
      <w:r w:rsidR="00005B4E">
        <w:t>spaces.</w:t>
      </w:r>
    </w:p>
    <w:p w14:paraId="107BE3FA" w14:textId="77777777" w:rsidR="00810A12" w:rsidRDefault="00810A12" w:rsidP="00CB5784">
      <w:pPr>
        <w:pStyle w:val="Pquestiontextmainstem"/>
      </w:pPr>
      <w:r>
        <w:t>4(2</w:t>
      </w:r>
      <w:r w:rsidRPr="00B14520">
        <w:rPr>
          <w:rStyle w:val="Cmathsexpressions"/>
        </w:rPr>
        <w:t>g</w:t>
      </w:r>
      <w:r>
        <w:t xml:space="preserve"> + 5) + 3(2</w:t>
      </w:r>
      <w:r w:rsidRPr="00B14520">
        <w:rPr>
          <w:rStyle w:val="Cmathsexpressions"/>
        </w:rPr>
        <w:t>g</w:t>
      </w:r>
      <w:r>
        <w:t xml:space="preserve"> – 1)</w:t>
      </w:r>
    </w:p>
    <w:p w14:paraId="7BE5AFFB" w14:textId="77777777" w:rsidR="00CB5784" w:rsidRDefault="00CB5784" w:rsidP="00CB5784">
      <w:pPr>
        <w:pStyle w:val="Pquestiontextmainstem"/>
      </w:pPr>
    </w:p>
    <w:p w14:paraId="359D18EF" w14:textId="75916039" w:rsidR="00810A12" w:rsidRDefault="00810A12" w:rsidP="00CB5784">
      <w:pPr>
        <w:pStyle w:val="Pquestiontextmainstem"/>
      </w:pPr>
      <w:r w:rsidRPr="00B008C3">
        <w:t xml:space="preserve">= 4 × </w:t>
      </w:r>
      <w:r w:rsidR="001B484D">
        <w:t>_</w:t>
      </w:r>
      <w:r>
        <w:t>_</w:t>
      </w:r>
      <w:r w:rsidRPr="00B14520">
        <w:rPr>
          <w:rStyle w:val="Cmathsexpressions"/>
        </w:rPr>
        <w:t xml:space="preserve">g </w:t>
      </w:r>
      <w:r w:rsidRPr="00B008C3">
        <w:t xml:space="preserve">+ </w:t>
      </w:r>
      <w:r>
        <w:t xml:space="preserve">__ </w:t>
      </w:r>
      <w:r w:rsidRPr="00B008C3">
        <w:t xml:space="preserve">× </w:t>
      </w:r>
      <w:r>
        <w:t xml:space="preserve">__ </w:t>
      </w:r>
      <w:r w:rsidRPr="00B008C3">
        <w:t xml:space="preserve">+ 3 × </w:t>
      </w:r>
      <w:r>
        <w:t>__</w:t>
      </w:r>
      <w:r w:rsidRPr="00B14520">
        <w:rPr>
          <w:rStyle w:val="Cmathsexpressions"/>
        </w:rPr>
        <w:t xml:space="preserve">g </w:t>
      </w:r>
      <w:r w:rsidR="001B484D">
        <w:t>+</w:t>
      </w:r>
      <w:r>
        <w:t xml:space="preserve"> __ </w:t>
      </w:r>
      <w:r w:rsidRPr="00B008C3">
        <w:t>× -1</w:t>
      </w:r>
    </w:p>
    <w:p w14:paraId="66D26043" w14:textId="77777777" w:rsidR="00CB5784" w:rsidRPr="00B008C3" w:rsidRDefault="00CB5784" w:rsidP="00CB5784">
      <w:pPr>
        <w:pStyle w:val="Pquestiontextmainstem"/>
      </w:pPr>
    </w:p>
    <w:p w14:paraId="2FC3E992" w14:textId="499E257D" w:rsidR="00810A12" w:rsidRDefault="00810A12" w:rsidP="00CB5784">
      <w:pPr>
        <w:pStyle w:val="Pquestiontextmainstem"/>
      </w:pPr>
      <w:r w:rsidRPr="00B008C3">
        <w:t>= 8</w:t>
      </w:r>
      <w:r w:rsidRPr="00B14520">
        <w:rPr>
          <w:rStyle w:val="Cmathsexpressions"/>
        </w:rPr>
        <w:t>g</w:t>
      </w:r>
      <w:r w:rsidR="001B484D">
        <w:t xml:space="preserve"> + </w:t>
      </w:r>
      <w:r>
        <w:t xml:space="preserve">____ </w:t>
      </w:r>
      <w:r w:rsidRPr="00B008C3">
        <w:t>+ 6</w:t>
      </w:r>
      <w:r w:rsidRPr="00B14520">
        <w:rPr>
          <w:rStyle w:val="Cmathsexpressions"/>
        </w:rPr>
        <w:t xml:space="preserve">g </w:t>
      </w:r>
      <w:r w:rsidR="001B484D">
        <w:t xml:space="preserve"> –</w:t>
      </w:r>
      <w:r w:rsidRPr="00B008C3">
        <w:t xml:space="preserve"> </w:t>
      </w:r>
      <w:r>
        <w:t>___</w:t>
      </w:r>
    </w:p>
    <w:p w14:paraId="09E449DA" w14:textId="77777777" w:rsidR="00CB5784" w:rsidRPr="00B008C3" w:rsidRDefault="00CB5784" w:rsidP="00CB5784">
      <w:pPr>
        <w:pStyle w:val="Pquestiontextmainstem"/>
      </w:pPr>
    </w:p>
    <w:p w14:paraId="15F1F26F" w14:textId="4E6FF39C" w:rsidR="00810A12" w:rsidRDefault="001B484D" w:rsidP="00CB5784">
      <w:pPr>
        <w:pStyle w:val="Pquestiontextmainstem"/>
      </w:pPr>
      <w:r>
        <w:t xml:space="preserve">= </w:t>
      </w:r>
      <w:r w:rsidR="00810A12">
        <w:t>__</w:t>
      </w:r>
      <w:r w:rsidR="00810A12" w:rsidRPr="00B14520">
        <w:rPr>
          <w:rStyle w:val="Cmathsexpressions"/>
        </w:rPr>
        <w:t>g</w:t>
      </w:r>
      <w:r>
        <w:t xml:space="preserve"> +</w:t>
      </w:r>
      <w:r w:rsidR="00810A12">
        <w:t>____</w:t>
      </w:r>
    </w:p>
    <w:p w14:paraId="755F083B" w14:textId="77777777" w:rsidR="00E523D9" w:rsidRDefault="00E523D9" w:rsidP="00E523D9">
      <w:pPr>
        <w:pStyle w:val="Pquestionheadingsx"/>
      </w:pPr>
      <w:r w:rsidRPr="00DF7F34">
        <w:t xml:space="preserve">Question </w:t>
      </w:r>
      <w:r w:rsidR="000E1A5A">
        <w:t>13</w:t>
      </w:r>
      <w:r w:rsidRPr="00DF7F34">
        <w:tab/>
      </w:r>
      <w:r w:rsidR="00AE09C6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2]</w:t>
      </w:r>
    </w:p>
    <w:p w14:paraId="59CBB824" w14:textId="16314621" w:rsidR="00E523D9" w:rsidRPr="00DE5E03" w:rsidRDefault="00E523D9" w:rsidP="00E523D9">
      <w:pPr>
        <w:pStyle w:val="Pquestiontextmainstem"/>
      </w:pPr>
      <w:r w:rsidRPr="00DE5E03">
        <w:t>Je</w:t>
      </w:r>
      <w:r>
        <w:t>n</w:t>
      </w:r>
      <w:r w:rsidRPr="00DE5E03">
        <w:t xml:space="preserve"> wishes to factorise the expression </w:t>
      </w:r>
      <w:r w:rsidRPr="009D58DF">
        <w:t>12</w:t>
      </w:r>
      <w:r w:rsidRPr="009D58DF">
        <w:rPr>
          <w:rStyle w:val="Cmathsexpressions"/>
        </w:rPr>
        <w:t>bg</w:t>
      </w:r>
      <w:r w:rsidRPr="009D58DF">
        <w:t xml:space="preserve"> – 6</w:t>
      </w:r>
      <w:r w:rsidR="000F5DE9" w:rsidRPr="009D58DF">
        <w:rPr>
          <w:rStyle w:val="Cmathsexpressions"/>
        </w:rPr>
        <w:t>b</w:t>
      </w:r>
      <w:r w:rsidRPr="009D58DF">
        <w:rPr>
          <w:rStyle w:val="Cmathsexpressions"/>
        </w:rPr>
        <w:t>ga</w:t>
      </w:r>
      <w:r w:rsidRPr="009D58DF">
        <w:t>.</w:t>
      </w:r>
    </w:p>
    <w:p w14:paraId="77642EE4" w14:textId="77777777" w:rsidR="00E523D9" w:rsidRPr="00B008C3" w:rsidRDefault="00E523D9" w:rsidP="00CB5784">
      <w:pPr>
        <w:pStyle w:val="Pquestiontextpartsa"/>
      </w:pPr>
      <w:r w:rsidRPr="00B343FD">
        <w:rPr>
          <w:rStyle w:val="Cquestionpartlabelbold"/>
        </w:rPr>
        <w:t>(a)</w:t>
      </w:r>
      <w:r w:rsidR="00CB5784">
        <w:tab/>
      </w:r>
      <w:r w:rsidRPr="00B343FD">
        <w:rPr>
          <w:rStyle w:val="Cquestionpartlabelbold"/>
        </w:rPr>
        <w:t>(i)</w:t>
      </w:r>
      <w:r w:rsidR="00CB5784">
        <w:tab/>
      </w:r>
      <w:r w:rsidRPr="00B008C3">
        <w:t>What is the highest common factor of 12 and 6?</w:t>
      </w:r>
    </w:p>
    <w:p w14:paraId="5967DDA8" w14:textId="77777777" w:rsidR="00E523D9" w:rsidRPr="00B008C3" w:rsidRDefault="00E523D9" w:rsidP="00E523D9">
      <w:pPr>
        <w:rPr>
          <w:sz w:val="20"/>
          <w:szCs w:val="20"/>
        </w:rPr>
      </w:pPr>
    </w:p>
    <w:p w14:paraId="5EBD9B6A" w14:textId="77777777" w:rsidR="00E523D9" w:rsidRPr="00B008C3" w:rsidRDefault="00E523D9" w:rsidP="00E523D9">
      <w:pPr>
        <w:rPr>
          <w:sz w:val="20"/>
          <w:szCs w:val="20"/>
        </w:rPr>
      </w:pPr>
    </w:p>
    <w:p w14:paraId="2B000E7F" w14:textId="77777777" w:rsidR="00E523D9" w:rsidRPr="00B008C3" w:rsidRDefault="00E523D9" w:rsidP="00CB5784">
      <w:pPr>
        <w:pStyle w:val="Pquestiontextpartsi"/>
      </w:pPr>
      <w:r w:rsidRPr="00B343FD">
        <w:rPr>
          <w:rStyle w:val="Cquestionpartlabelbold"/>
        </w:rPr>
        <w:t>(ii)</w:t>
      </w:r>
      <w:r w:rsidR="00CB5784">
        <w:tab/>
      </w:r>
      <w:r w:rsidRPr="00B008C3">
        <w:t xml:space="preserve">What is the highest common factor of </w:t>
      </w:r>
      <w:r w:rsidRPr="00B343FD">
        <w:rPr>
          <w:rStyle w:val="Cmathsexpressions"/>
        </w:rPr>
        <w:t>bg</w:t>
      </w:r>
      <w:r w:rsidRPr="00B008C3">
        <w:t xml:space="preserve"> and </w:t>
      </w:r>
      <w:r w:rsidRPr="00B343FD">
        <w:rPr>
          <w:rStyle w:val="Cmathsexpressions"/>
        </w:rPr>
        <w:t>bga</w:t>
      </w:r>
      <w:r w:rsidRPr="00B008C3">
        <w:t>?</w:t>
      </w:r>
    </w:p>
    <w:p w14:paraId="46EB24DB" w14:textId="77777777" w:rsidR="00E523D9" w:rsidRPr="00B008C3" w:rsidRDefault="00E523D9" w:rsidP="00E523D9">
      <w:pPr>
        <w:rPr>
          <w:sz w:val="20"/>
          <w:szCs w:val="20"/>
        </w:rPr>
      </w:pPr>
    </w:p>
    <w:p w14:paraId="45F1B701" w14:textId="77777777" w:rsidR="00E523D9" w:rsidRPr="00B008C3" w:rsidRDefault="00E523D9" w:rsidP="00E523D9">
      <w:pPr>
        <w:rPr>
          <w:sz w:val="20"/>
          <w:szCs w:val="20"/>
        </w:rPr>
      </w:pPr>
    </w:p>
    <w:p w14:paraId="65068C36" w14:textId="151BDCA6" w:rsidR="00E523D9" w:rsidRPr="00B008C3" w:rsidRDefault="00E523D9" w:rsidP="00CB5784">
      <w:pPr>
        <w:pStyle w:val="Pquestiontextpartsa"/>
      </w:pPr>
      <w:r w:rsidRPr="00B343FD">
        <w:rPr>
          <w:rStyle w:val="Cquestionpartlabelbold"/>
        </w:rPr>
        <w:t>(b)</w:t>
      </w:r>
      <w:r w:rsidR="00CB5784">
        <w:tab/>
      </w:r>
      <w:r w:rsidRPr="00B008C3">
        <w:t xml:space="preserve">What is the highest common factor of </w:t>
      </w:r>
      <w:r>
        <w:t>12</w:t>
      </w:r>
      <w:r w:rsidRPr="00B343FD">
        <w:rPr>
          <w:rStyle w:val="Cmathsexpressions"/>
        </w:rPr>
        <w:t>bg</w:t>
      </w:r>
      <w:r w:rsidRPr="00B008C3">
        <w:t xml:space="preserve"> and </w:t>
      </w:r>
      <w:r>
        <w:t>6</w:t>
      </w:r>
      <w:r w:rsidR="000F5DE9" w:rsidRPr="009D58DF">
        <w:rPr>
          <w:rStyle w:val="Cmathsexpressions"/>
        </w:rPr>
        <w:t>b</w:t>
      </w:r>
      <w:r w:rsidRPr="00B343FD">
        <w:rPr>
          <w:rStyle w:val="Cmathsexpressions"/>
        </w:rPr>
        <w:t>ga</w:t>
      </w:r>
      <w:r w:rsidRPr="00B008C3">
        <w:t>?</w:t>
      </w:r>
    </w:p>
    <w:p w14:paraId="774FC8E9" w14:textId="77777777" w:rsidR="00E523D9" w:rsidRPr="00B008C3" w:rsidRDefault="00E523D9" w:rsidP="00E523D9">
      <w:pPr>
        <w:rPr>
          <w:sz w:val="20"/>
          <w:szCs w:val="20"/>
        </w:rPr>
      </w:pPr>
    </w:p>
    <w:p w14:paraId="4ADB87E8" w14:textId="77777777" w:rsidR="00E523D9" w:rsidRPr="00B008C3" w:rsidRDefault="00E523D9" w:rsidP="00E523D9">
      <w:pPr>
        <w:rPr>
          <w:sz w:val="20"/>
          <w:szCs w:val="20"/>
        </w:rPr>
      </w:pPr>
    </w:p>
    <w:p w14:paraId="62F9B375" w14:textId="00AFE035" w:rsidR="00E523D9" w:rsidRPr="00B008C3" w:rsidRDefault="00E523D9" w:rsidP="00CB5784">
      <w:pPr>
        <w:pStyle w:val="Pquestiontextpartsa"/>
      </w:pPr>
      <w:r w:rsidRPr="00B343FD">
        <w:rPr>
          <w:rStyle w:val="Cquestionpartlabelbold"/>
        </w:rPr>
        <w:t>(c)</w:t>
      </w:r>
      <w:r w:rsidR="00CB5784">
        <w:tab/>
      </w:r>
      <w:r w:rsidRPr="00B008C3">
        <w:t xml:space="preserve">Factorise </w:t>
      </w:r>
      <w:r>
        <w:t>12</w:t>
      </w:r>
      <w:r w:rsidRPr="00B343FD">
        <w:rPr>
          <w:rStyle w:val="Cmathsexpressions"/>
        </w:rPr>
        <w:t>bg</w:t>
      </w:r>
      <w:r>
        <w:t xml:space="preserve"> – 6</w:t>
      </w:r>
      <w:r w:rsidR="000F5DE9" w:rsidRPr="009D58DF">
        <w:rPr>
          <w:rStyle w:val="Cmathsexpressions"/>
        </w:rPr>
        <w:t>b</w:t>
      </w:r>
      <w:r w:rsidRPr="00B343FD">
        <w:rPr>
          <w:rStyle w:val="Cmathsexpressions"/>
        </w:rPr>
        <w:t>ga</w:t>
      </w:r>
      <w:r w:rsidRPr="00B008C3">
        <w:t>.</w:t>
      </w:r>
    </w:p>
    <w:p w14:paraId="20668A17" w14:textId="77777777" w:rsidR="00E523D9" w:rsidRDefault="00E523D9" w:rsidP="00E523D9">
      <w:pPr>
        <w:pStyle w:val="Pquestiontextpartsa"/>
      </w:pPr>
    </w:p>
    <w:p w14:paraId="18CC4E21" w14:textId="77777777" w:rsidR="00CB5784" w:rsidRDefault="00CB5784" w:rsidP="00E523D9">
      <w:pPr>
        <w:pStyle w:val="Pquestiontextpartsa"/>
      </w:pPr>
    </w:p>
    <w:p w14:paraId="0F46F2EE" w14:textId="2CE300C3" w:rsidR="0026453A" w:rsidRDefault="0026453A" w:rsidP="0026453A">
      <w:pPr>
        <w:pStyle w:val="Pquestionheadingsx"/>
      </w:pPr>
      <w:r w:rsidRPr="00DF7F34">
        <w:lastRenderedPageBreak/>
        <w:t xml:space="preserve">Question </w:t>
      </w:r>
      <w:r w:rsidR="000E1A5A">
        <w:t>14</w:t>
      </w:r>
      <w:r w:rsidRPr="00DF7F34">
        <w:tab/>
      </w:r>
      <w:r w:rsidR="00AE09C6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.</w:t>
      </w:r>
      <w:r w:rsidR="00232757">
        <w:t>2</w:t>
      </w:r>
      <w:r w:rsidRPr="00DF7F34">
        <w:t>]</w:t>
      </w:r>
    </w:p>
    <w:p w14:paraId="266100AF" w14:textId="77777777" w:rsidR="000F5DE9" w:rsidRDefault="0026453A" w:rsidP="00CB5784">
      <w:pPr>
        <w:pStyle w:val="Pquestiontextmainstem"/>
      </w:pPr>
      <w:r w:rsidRPr="00B008C3">
        <w:t xml:space="preserve">An expression for the area of the large rectangle is </w:t>
      </w:r>
      <w:r w:rsidRPr="00B14520">
        <w:rPr>
          <w:rStyle w:val="Cmathsexpressions"/>
        </w:rPr>
        <w:t>xy</w:t>
      </w:r>
      <w:r>
        <w:t xml:space="preserve">. </w:t>
      </w:r>
    </w:p>
    <w:p w14:paraId="603A7904" w14:textId="77777777" w:rsidR="000F5DE9" w:rsidRDefault="000F5DE9" w:rsidP="000F5DE9">
      <w:pPr>
        <w:pStyle w:val="Pquestiontextmainstem"/>
        <w:spacing w:before="120" w:after="120"/>
      </w:pPr>
      <w:r>
        <w:rPr>
          <w:noProof/>
        </w:rPr>
        <w:drawing>
          <wp:inline distT="0" distB="0" distL="0" distR="0" wp14:anchorId="2316314F" wp14:editId="256E6C15">
            <wp:extent cx="1533525" cy="1019175"/>
            <wp:effectExtent l="0" t="0" r="9525" b="9525"/>
            <wp:docPr id="2" name="Picture 2" descr="PM10_PR_TF_2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M10_PR_TF_2_0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E25BDE" w14:textId="3E4181D8" w:rsidR="0026453A" w:rsidRPr="00B008C3" w:rsidRDefault="00AE09C6" w:rsidP="000F5DE9">
      <w:pPr>
        <w:pStyle w:val="Pquestiontextpartsa"/>
      </w:pPr>
      <w:r w:rsidRPr="00E13906">
        <w:rPr>
          <w:rStyle w:val="Cquestionpartlabelbold"/>
        </w:rPr>
        <w:t>(a)</w:t>
      </w:r>
      <w:r>
        <w:tab/>
      </w:r>
      <w:r w:rsidR="0026453A" w:rsidRPr="00B008C3">
        <w:t>Write an expression for the area of the small rectangle.</w:t>
      </w:r>
    </w:p>
    <w:p w14:paraId="19EB3176" w14:textId="77777777" w:rsidR="0026453A" w:rsidRPr="00B343FD" w:rsidRDefault="0026453A" w:rsidP="0026453A">
      <w:pPr>
        <w:pStyle w:val="Pquestiontextpartsa"/>
        <w:rPr>
          <w:rStyle w:val="Cquestionpartlabelbold"/>
        </w:rPr>
      </w:pPr>
    </w:p>
    <w:p w14:paraId="6ED53F3A" w14:textId="77777777" w:rsidR="00CB5784" w:rsidRPr="00B343FD" w:rsidRDefault="00CB5784" w:rsidP="0026453A">
      <w:pPr>
        <w:pStyle w:val="Pquestiontextpartsa"/>
        <w:rPr>
          <w:rStyle w:val="Cquestionpartlabelbold"/>
        </w:rPr>
      </w:pPr>
    </w:p>
    <w:p w14:paraId="132B8B8E" w14:textId="66B1B588" w:rsidR="0026453A" w:rsidRPr="00B008C3" w:rsidRDefault="0026453A" w:rsidP="0026453A">
      <w:pPr>
        <w:pStyle w:val="Pquestiontextpartsa"/>
      </w:pPr>
      <w:r w:rsidRPr="00B343FD">
        <w:rPr>
          <w:rStyle w:val="Cquestionpartlabelbold"/>
        </w:rPr>
        <w:t>(b)</w:t>
      </w:r>
      <w:r w:rsidR="00CB5784">
        <w:tab/>
      </w:r>
      <w:r w:rsidRPr="00B008C3">
        <w:t xml:space="preserve">Write an expression for the shaded area. </w:t>
      </w:r>
      <w:r w:rsidR="000F5DE9">
        <w:br/>
      </w:r>
      <w:r w:rsidRPr="00B008C3">
        <w:t>Hint: Use the areas of the large rectangle and the</w:t>
      </w:r>
      <w:r w:rsidR="000F5DE9">
        <w:t xml:space="preserve"> small rectangle from part </w:t>
      </w:r>
      <w:r w:rsidR="000F5DE9" w:rsidRPr="000F5DE9">
        <w:rPr>
          <w:b/>
        </w:rPr>
        <w:t>(a)</w:t>
      </w:r>
      <w:r w:rsidR="000F5DE9">
        <w:t>.</w:t>
      </w:r>
    </w:p>
    <w:p w14:paraId="0895721F" w14:textId="77777777" w:rsidR="00CB5784" w:rsidRDefault="00CB5784" w:rsidP="0026453A">
      <w:pPr>
        <w:pStyle w:val="Pquestiontextpartsa"/>
      </w:pPr>
    </w:p>
    <w:p w14:paraId="6847D731" w14:textId="77777777" w:rsidR="00CB5784" w:rsidRPr="00B008C3" w:rsidRDefault="00CB5784" w:rsidP="0026453A">
      <w:pPr>
        <w:pStyle w:val="Pquestiontextpartsa"/>
      </w:pPr>
    </w:p>
    <w:p w14:paraId="27175B07" w14:textId="77777777" w:rsidR="0026453A" w:rsidRPr="00B008C3" w:rsidRDefault="0026453A" w:rsidP="0026453A">
      <w:pPr>
        <w:pStyle w:val="Pquestiontextpartsa"/>
      </w:pPr>
      <w:r w:rsidRPr="00B343FD">
        <w:rPr>
          <w:rStyle w:val="Cquestionpartlabelbold"/>
        </w:rPr>
        <w:t>(c)</w:t>
      </w:r>
      <w:r w:rsidR="00CB5784">
        <w:tab/>
      </w:r>
      <w:r w:rsidRPr="00B008C3">
        <w:t xml:space="preserve">Factorise the expression in part </w:t>
      </w:r>
      <w:r w:rsidRPr="000F5DE9">
        <w:rPr>
          <w:b/>
        </w:rPr>
        <w:t>(b)</w:t>
      </w:r>
      <w:r w:rsidRPr="00B008C3">
        <w:t>.</w:t>
      </w:r>
    </w:p>
    <w:p w14:paraId="460BE86B" w14:textId="77777777" w:rsidR="0026453A" w:rsidRPr="00CB5784" w:rsidRDefault="0026453A" w:rsidP="00CB5784"/>
    <w:p w14:paraId="21EA01BD" w14:textId="77777777" w:rsidR="00CB5784" w:rsidRPr="00CB5784" w:rsidRDefault="00CB5784" w:rsidP="00CB5784"/>
    <w:p w14:paraId="29516370" w14:textId="77777777" w:rsidR="00CB5784" w:rsidRDefault="00CB5784" w:rsidP="00CB5784"/>
    <w:p w14:paraId="730CB0BF" w14:textId="77777777" w:rsidR="00CB5784" w:rsidRPr="00CB5784" w:rsidRDefault="00CB5784" w:rsidP="00CB5784"/>
    <w:p w14:paraId="48E57C08" w14:textId="77777777" w:rsidR="00606BA3" w:rsidRDefault="00606BA3" w:rsidP="00606BA3">
      <w:pPr>
        <w:pStyle w:val="Pquestionheadingsx"/>
      </w:pPr>
      <w:r w:rsidRPr="00DF7F34">
        <w:t xml:space="preserve">Question </w:t>
      </w:r>
      <w:r w:rsidR="000E1A5A">
        <w:t>15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4</w:t>
      </w:r>
      <w:r w:rsidRPr="00DF7F34">
        <w:t>]</w:t>
      </w:r>
    </w:p>
    <w:p w14:paraId="26D4276F" w14:textId="77777777" w:rsidR="00606BA3" w:rsidRPr="00E13906" w:rsidRDefault="00606BA3" w:rsidP="00232757">
      <w:pPr>
        <w:pStyle w:val="Pquestiontextmainstem"/>
        <w:rPr>
          <w:rStyle w:val="Cquestionpartlabelbold"/>
        </w:rPr>
      </w:pPr>
      <w:r w:rsidRPr="002318C5">
        <w:t xml:space="preserve">The graph of </w:t>
      </w:r>
      <w:r w:rsidRPr="002318C5">
        <w:rPr>
          <w:position w:val="-10"/>
        </w:rPr>
        <w:object w:dxaOrig="660" w:dyaOrig="360" w14:anchorId="05C85229">
          <v:shape id="_x0000_i1038" type="#_x0000_t75" style="width:33.3pt;height:18.25pt" o:ole="">
            <v:imagedata r:id="rId35" o:title=""/>
          </v:shape>
          <o:OLEObject Type="Embed" ProgID="Equation.DSMT4" ShapeID="_x0000_i1038" DrawAspect="Content" ObjectID="_1538848194" r:id="rId36"/>
        </w:object>
      </w:r>
      <w:r w:rsidRPr="002318C5">
        <w:t>is transformed and can n</w:t>
      </w:r>
      <w:r>
        <w:t>ow be described by the equation</w:t>
      </w:r>
      <w:r w:rsidRPr="002318C5">
        <w:rPr>
          <w:position w:val="-10"/>
        </w:rPr>
        <w:object w:dxaOrig="1579" w:dyaOrig="360" w14:anchorId="71049B2D">
          <v:shape id="_x0000_i1039" type="#_x0000_t75" style="width:79.5pt;height:18.25pt" o:ole="">
            <v:imagedata r:id="rId37" o:title=""/>
          </v:shape>
          <o:OLEObject Type="Embed" ProgID="Equation.DSMT4" ShapeID="_x0000_i1039" DrawAspect="Content" ObjectID="_1538848195" r:id="rId38"/>
        </w:object>
      </w:r>
      <w:r w:rsidRPr="002318C5">
        <w:t>.</w:t>
      </w:r>
    </w:p>
    <w:p w14:paraId="33F98FB6" w14:textId="77777777" w:rsidR="00606BA3" w:rsidRPr="002318C5" w:rsidRDefault="00606BA3" w:rsidP="00232757">
      <w:pPr>
        <w:pStyle w:val="Pquestiontextmainstem"/>
      </w:pPr>
      <w:r w:rsidRPr="002318C5">
        <w:t>State the type of transformation that occurred by each part of the equation given by:</w:t>
      </w:r>
    </w:p>
    <w:p w14:paraId="080B106A" w14:textId="77777777" w:rsidR="00606BA3" w:rsidRDefault="00606BA3" w:rsidP="00CB5784">
      <w:pPr>
        <w:pStyle w:val="Pquestiontextpartsa"/>
      </w:pPr>
      <w:r w:rsidRPr="0074516C">
        <w:rPr>
          <w:rStyle w:val="Cquestionpartlabelbold"/>
        </w:rPr>
        <w:t>(a)</w:t>
      </w:r>
      <w:r w:rsidR="00CB5784" w:rsidRPr="0074516C">
        <w:rPr>
          <w:rStyle w:val="Cquestionpartlabelbold"/>
        </w:rPr>
        <w:tab/>
      </w:r>
      <w:r w:rsidRPr="002318C5">
        <w:t>5</w:t>
      </w:r>
    </w:p>
    <w:p w14:paraId="2B815713" w14:textId="77777777" w:rsidR="00606BA3" w:rsidRDefault="00606BA3" w:rsidP="00CB5784">
      <w:pPr>
        <w:pStyle w:val="Pquestiontextpartsa"/>
      </w:pPr>
    </w:p>
    <w:p w14:paraId="1BF63FF5" w14:textId="77777777" w:rsidR="00606BA3" w:rsidRDefault="00606BA3" w:rsidP="00CB5784">
      <w:pPr>
        <w:pStyle w:val="Pquestiontextpartsa"/>
      </w:pPr>
      <w:r w:rsidRPr="0074516C">
        <w:rPr>
          <w:rStyle w:val="Cquestionpartlabelbold"/>
        </w:rPr>
        <w:t>(b)</w:t>
      </w:r>
      <w:r w:rsidR="00CB5784" w:rsidRPr="0074516C">
        <w:rPr>
          <w:rStyle w:val="Cquestionpartlabelbold"/>
        </w:rPr>
        <w:tab/>
      </w:r>
      <w:r>
        <w:t xml:space="preserve"> </w:t>
      </w:r>
      <w:r w:rsidRPr="002318C5">
        <w:t>+4</w:t>
      </w:r>
    </w:p>
    <w:p w14:paraId="51005B7E" w14:textId="77777777" w:rsidR="00CB5784" w:rsidRDefault="00CB5784" w:rsidP="00CB5784">
      <w:pPr>
        <w:pStyle w:val="Pquestiontextpartsa"/>
      </w:pPr>
    </w:p>
    <w:p w14:paraId="6B798B00" w14:textId="4A8E1C3D" w:rsidR="00606BA3" w:rsidRPr="003C7832" w:rsidRDefault="00606BA3" w:rsidP="000F5DE9">
      <w:pPr>
        <w:pStyle w:val="Pquestiontextpartsa"/>
      </w:pPr>
      <w:r w:rsidRPr="0074516C">
        <w:rPr>
          <w:rStyle w:val="Cquestionpartlabelbold"/>
        </w:rPr>
        <w:t>(c)</w:t>
      </w:r>
      <w:r w:rsidR="00CB5784" w:rsidRPr="0074516C">
        <w:rPr>
          <w:rStyle w:val="Cquestionpartlabelbold"/>
        </w:rPr>
        <w:tab/>
      </w:r>
      <w:r w:rsidRPr="002318C5">
        <w:t xml:space="preserve"> +1</w:t>
      </w:r>
    </w:p>
    <w:p w14:paraId="30D66CEC" w14:textId="77777777" w:rsidR="00606BA3" w:rsidRPr="003C7832" w:rsidRDefault="00606BA3" w:rsidP="00606BA3">
      <w:pPr>
        <w:pStyle w:val="Pquestiontextmainstem"/>
      </w:pPr>
    </w:p>
    <w:p w14:paraId="2D1D5F32" w14:textId="566CF957" w:rsidR="00A42242" w:rsidRDefault="00A42242" w:rsidP="00A42242">
      <w:pPr>
        <w:pStyle w:val="Pquestionheadingsx"/>
      </w:pPr>
      <w:r w:rsidRPr="00DF7F34">
        <w:t xml:space="preserve">Question </w:t>
      </w:r>
      <w:r w:rsidR="000E1A5A">
        <w:t>16</w:t>
      </w:r>
      <w:r w:rsidRPr="00DF7F34">
        <w:tab/>
      </w:r>
      <w:r w:rsidR="0074516C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 w:rsidR="0074516C">
        <w:t>5</w:t>
      </w:r>
      <w:r w:rsidRPr="00DF7F34">
        <w:t>]</w:t>
      </w:r>
    </w:p>
    <w:p w14:paraId="5AD9C340" w14:textId="793025D3" w:rsidR="006B0DE9" w:rsidRDefault="006B0DE9" w:rsidP="00CB5784">
      <w:pPr>
        <w:pStyle w:val="Pquestiontextpartsa"/>
      </w:pPr>
      <w:r w:rsidRPr="00B343FD">
        <w:rPr>
          <w:rStyle w:val="Cquestionpartlabelbold"/>
        </w:rPr>
        <w:t>(a)</w:t>
      </w:r>
      <w:r w:rsidR="00902CF6">
        <w:tab/>
      </w:r>
      <w:r w:rsidRPr="00B008C3">
        <w:t xml:space="preserve">List all pairs of positive whole numbers </w:t>
      </w:r>
      <w:r w:rsidRPr="00B343FD">
        <w:rPr>
          <w:rStyle w:val="Cmathsexpressions"/>
        </w:rPr>
        <w:t>a</w:t>
      </w:r>
      <w:r w:rsidRPr="00B008C3">
        <w:t xml:space="preserve">, </w:t>
      </w:r>
      <w:r w:rsidRPr="00B343FD">
        <w:rPr>
          <w:rStyle w:val="Cmathsexpressions"/>
        </w:rPr>
        <w:t>b</w:t>
      </w:r>
      <w:r w:rsidRPr="00B008C3">
        <w:t xml:space="preserve"> such that </w:t>
      </w:r>
      <w:r w:rsidRPr="00EB308B">
        <w:rPr>
          <w:position w:val="-4"/>
        </w:rPr>
        <w:object w:dxaOrig="980" w:dyaOrig="260" w14:anchorId="58C1F499">
          <v:shape id="_x0000_i1040" type="#_x0000_t75" style="width:49.45pt;height:12.9pt" o:ole="">
            <v:imagedata r:id="rId39" o:title=""/>
          </v:shape>
          <o:OLEObject Type="Embed" ProgID="Equation.DSMT4" ShapeID="_x0000_i1040" DrawAspect="Content" ObjectID="_1538848196" r:id="rId40"/>
        </w:object>
      </w:r>
      <w:r>
        <w:t>.</w:t>
      </w: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794"/>
        <w:gridCol w:w="794"/>
      </w:tblGrid>
      <w:tr w:rsidR="006B0DE9" w:rsidRPr="00CB5784" w14:paraId="47DAFA58" w14:textId="77777777" w:rsidTr="00661FA3">
        <w:tc>
          <w:tcPr>
            <w:tcW w:w="794" w:type="dxa"/>
          </w:tcPr>
          <w:p w14:paraId="6F245007" w14:textId="77777777" w:rsidR="006B0DE9" w:rsidRPr="00CB5784" w:rsidRDefault="006B0DE9" w:rsidP="00CB5784">
            <w:pPr>
              <w:pStyle w:val="Pquestiontextmainstem"/>
              <w:jc w:val="center"/>
              <w:rPr>
                <w:rStyle w:val="Cmathsexpressions"/>
              </w:rPr>
            </w:pPr>
            <w:r w:rsidRPr="00CB5784">
              <w:rPr>
                <w:rStyle w:val="Cmathsexpressions"/>
              </w:rPr>
              <w:t>a</w:t>
            </w:r>
          </w:p>
        </w:tc>
        <w:tc>
          <w:tcPr>
            <w:tcW w:w="794" w:type="dxa"/>
          </w:tcPr>
          <w:p w14:paraId="5F1F1E51" w14:textId="77777777" w:rsidR="006B0DE9" w:rsidRPr="00CB5784" w:rsidRDefault="006B0DE9" w:rsidP="00CB5784">
            <w:pPr>
              <w:pStyle w:val="Pquestiontextmainstem"/>
              <w:jc w:val="center"/>
              <w:rPr>
                <w:rStyle w:val="Cmathsexpressions"/>
              </w:rPr>
            </w:pPr>
            <w:r w:rsidRPr="00CB5784">
              <w:rPr>
                <w:rStyle w:val="Cmathsexpressions"/>
              </w:rPr>
              <w:t>b</w:t>
            </w:r>
          </w:p>
        </w:tc>
      </w:tr>
      <w:tr w:rsidR="006B0DE9" w:rsidRPr="00B008C3" w14:paraId="37DD4A62" w14:textId="77777777" w:rsidTr="00661FA3">
        <w:trPr>
          <w:trHeight w:val="567"/>
        </w:trPr>
        <w:tc>
          <w:tcPr>
            <w:tcW w:w="794" w:type="dxa"/>
          </w:tcPr>
          <w:p w14:paraId="36C2D18B" w14:textId="77777777" w:rsidR="006B0DE9" w:rsidRPr="00B008C3" w:rsidRDefault="006B0DE9" w:rsidP="00320502">
            <w:pPr>
              <w:rPr>
                <w:sz w:val="20"/>
                <w:szCs w:val="20"/>
              </w:rPr>
            </w:pPr>
          </w:p>
        </w:tc>
        <w:tc>
          <w:tcPr>
            <w:tcW w:w="794" w:type="dxa"/>
          </w:tcPr>
          <w:p w14:paraId="6AED9796" w14:textId="77777777" w:rsidR="006B0DE9" w:rsidRPr="00B008C3" w:rsidRDefault="006B0DE9" w:rsidP="00320502">
            <w:pPr>
              <w:rPr>
                <w:sz w:val="20"/>
                <w:szCs w:val="20"/>
              </w:rPr>
            </w:pPr>
          </w:p>
        </w:tc>
      </w:tr>
      <w:tr w:rsidR="006B0DE9" w:rsidRPr="00B008C3" w14:paraId="6025A975" w14:textId="77777777" w:rsidTr="00661FA3">
        <w:trPr>
          <w:trHeight w:val="567"/>
        </w:trPr>
        <w:tc>
          <w:tcPr>
            <w:tcW w:w="794" w:type="dxa"/>
          </w:tcPr>
          <w:p w14:paraId="3F7B52DD" w14:textId="77777777" w:rsidR="006B0DE9" w:rsidRPr="00B008C3" w:rsidRDefault="006B0DE9" w:rsidP="00320502">
            <w:pPr>
              <w:rPr>
                <w:sz w:val="20"/>
                <w:szCs w:val="20"/>
              </w:rPr>
            </w:pPr>
          </w:p>
        </w:tc>
        <w:tc>
          <w:tcPr>
            <w:tcW w:w="794" w:type="dxa"/>
          </w:tcPr>
          <w:p w14:paraId="7926CA23" w14:textId="77777777" w:rsidR="006B0DE9" w:rsidRPr="00B008C3" w:rsidRDefault="006B0DE9" w:rsidP="00320502">
            <w:pPr>
              <w:rPr>
                <w:sz w:val="20"/>
                <w:szCs w:val="20"/>
              </w:rPr>
            </w:pPr>
          </w:p>
        </w:tc>
      </w:tr>
      <w:tr w:rsidR="006B0DE9" w:rsidRPr="00B008C3" w14:paraId="28941933" w14:textId="77777777" w:rsidTr="00661FA3">
        <w:trPr>
          <w:trHeight w:val="567"/>
        </w:trPr>
        <w:tc>
          <w:tcPr>
            <w:tcW w:w="794" w:type="dxa"/>
          </w:tcPr>
          <w:p w14:paraId="1FE2DA61" w14:textId="77777777" w:rsidR="006B0DE9" w:rsidRPr="00B008C3" w:rsidRDefault="006B0DE9" w:rsidP="00320502">
            <w:pPr>
              <w:rPr>
                <w:sz w:val="20"/>
                <w:szCs w:val="20"/>
              </w:rPr>
            </w:pPr>
          </w:p>
        </w:tc>
        <w:tc>
          <w:tcPr>
            <w:tcW w:w="794" w:type="dxa"/>
          </w:tcPr>
          <w:p w14:paraId="5CE06BCA" w14:textId="77777777" w:rsidR="006B0DE9" w:rsidRPr="00B008C3" w:rsidRDefault="006B0DE9" w:rsidP="00320502">
            <w:pPr>
              <w:rPr>
                <w:sz w:val="20"/>
                <w:szCs w:val="20"/>
              </w:rPr>
            </w:pPr>
          </w:p>
        </w:tc>
      </w:tr>
      <w:tr w:rsidR="006B0DE9" w:rsidRPr="00B008C3" w14:paraId="17F983B6" w14:textId="77777777" w:rsidTr="00661FA3">
        <w:trPr>
          <w:trHeight w:val="567"/>
        </w:trPr>
        <w:tc>
          <w:tcPr>
            <w:tcW w:w="794" w:type="dxa"/>
          </w:tcPr>
          <w:p w14:paraId="549773D2" w14:textId="77777777" w:rsidR="006B0DE9" w:rsidRPr="00B008C3" w:rsidRDefault="006B0DE9" w:rsidP="00320502">
            <w:pPr>
              <w:rPr>
                <w:sz w:val="20"/>
                <w:szCs w:val="20"/>
              </w:rPr>
            </w:pPr>
          </w:p>
        </w:tc>
        <w:tc>
          <w:tcPr>
            <w:tcW w:w="794" w:type="dxa"/>
          </w:tcPr>
          <w:p w14:paraId="51432544" w14:textId="77777777" w:rsidR="006B0DE9" w:rsidRPr="00B008C3" w:rsidRDefault="006B0DE9" w:rsidP="00320502">
            <w:pPr>
              <w:rPr>
                <w:sz w:val="20"/>
                <w:szCs w:val="20"/>
              </w:rPr>
            </w:pPr>
          </w:p>
        </w:tc>
      </w:tr>
    </w:tbl>
    <w:p w14:paraId="5A3EA712" w14:textId="77777777" w:rsidR="006B0DE9" w:rsidRPr="00B008C3" w:rsidRDefault="006B0DE9" w:rsidP="006B0DE9">
      <w:pPr>
        <w:rPr>
          <w:sz w:val="20"/>
          <w:szCs w:val="20"/>
        </w:rPr>
      </w:pPr>
    </w:p>
    <w:p w14:paraId="309C4218" w14:textId="77777777" w:rsidR="006B0DE9" w:rsidRPr="00B008C3" w:rsidRDefault="006B0DE9" w:rsidP="00CB5784">
      <w:pPr>
        <w:pStyle w:val="Pquestiontextpartsa"/>
      </w:pPr>
      <w:r w:rsidRPr="00B343FD">
        <w:rPr>
          <w:rStyle w:val="Cquestionpartlabelbold"/>
        </w:rPr>
        <w:lastRenderedPageBreak/>
        <w:t>(b)</w:t>
      </w:r>
      <w:r w:rsidR="00CB5784">
        <w:tab/>
      </w:r>
      <w:r w:rsidRPr="00B008C3">
        <w:t xml:space="preserve">Which pair of numbers from your list in </w:t>
      </w:r>
      <w:r w:rsidRPr="00B343FD">
        <w:rPr>
          <w:rStyle w:val="Cquestionpartlabelbold"/>
        </w:rPr>
        <w:t>(a)</w:t>
      </w:r>
      <w:r w:rsidRPr="00B008C3">
        <w:t xml:space="preserve"> add to 10?</w:t>
      </w:r>
    </w:p>
    <w:p w14:paraId="75A0636A" w14:textId="77777777" w:rsidR="006B0DE9" w:rsidRPr="00B008C3" w:rsidRDefault="006B0DE9" w:rsidP="00CB5784">
      <w:pPr>
        <w:pStyle w:val="Pquestiontextpartsa"/>
      </w:pPr>
    </w:p>
    <w:p w14:paraId="2512CB67" w14:textId="77777777" w:rsidR="006B0DE9" w:rsidRDefault="006B0DE9" w:rsidP="00CB5784">
      <w:pPr>
        <w:pStyle w:val="Pquestiontextpartsa"/>
      </w:pPr>
    </w:p>
    <w:p w14:paraId="095BEE06" w14:textId="77777777" w:rsidR="0074516C" w:rsidRPr="00B008C3" w:rsidRDefault="0074516C" w:rsidP="00CB5784">
      <w:pPr>
        <w:pStyle w:val="Pquestiontextpartsa"/>
      </w:pPr>
    </w:p>
    <w:p w14:paraId="5D11E57D" w14:textId="7E82C1FA" w:rsidR="00A42242" w:rsidRPr="00DE5E03" w:rsidRDefault="006B0DE9" w:rsidP="00CB5784">
      <w:pPr>
        <w:pStyle w:val="Pquestiontextpartsa"/>
      </w:pPr>
      <w:r w:rsidRPr="00B343FD">
        <w:rPr>
          <w:rStyle w:val="Cquestionpartlabelbold"/>
        </w:rPr>
        <w:t>(c)</w:t>
      </w:r>
      <w:r w:rsidR="00CB5784" w:rsidRPr="00B343FD">
        <w:rPr>
          <w:rStyle w:val="Cquestionpartlabelbold"/>
        </w:rPr>
        <w:tab/>
      </w:r>
      <w:r w:rsidRPr="009D58DF">
        <w:t xml:space="preserve">Use your answers from </w:t>
      </w:r>
      <w:r w:rsidRPr="00B343FD">
        <w:rPr>
          <w:rStyle w:val="Cquestionpartlabelbold"/>
        </w:rPr>
        <w:t xml:space="preserve">(a) </w:t>
      </w:r>
      <w:r w:rsidRPr="009D58DF">
        <w:t>and</w:t>
      </w:r>
      <w:r w:rsidRPr="00B343FD">
        <w:rPr>
          <w:rStyle w:val="Cquestionpartlabelbold"/>
        </w:rPr>
        <w:t xml:space="preserve"> (b) </w:t>
      </w:r>
      <w:r w:rsidRPr="009D58DF">
        <w:t>to</w:t>
      </w:r>
      <w:r w:rsidRPr="00B343FD">
        <w:rPr>
          <w:rStyle w:val="Cquestionpartlabelbold"/>
        </w:rPr>
        <w:t xml:space="preserve"> </w:t>
      </w:r>
      <w:r w:rsidRPr="009D58DF">
        <w:t>factorise</w:t>
      </w:r>
      <w:r w:rsidR="0074516C">
        <w:t xml:space="preserve"> </w:t>
      </w:r>
      <w:r w:rsidR="0074516C" w:rsidRPr="0074516C">
        <w:rPr>
          <w:rStyle w:val="Cmathsexpressions"/>
        </w:rPr>
        <w:t>x</w:t>
      </w:r>
      <w:r w:rsidR="0074516C" w:rsidRPr="0074516C">
        <w:rPr>
          <w:rStyle w:val="Cmathsexpressions"/>
          <w:i w:val="0"/>
          <w:vertAlign w:val="superscript"/>
        </w:rPr>
        <w:t>2</w:t>
      </w:r>
      <w:r w:rsidR="0074516C" w:rsidRPr="0074516C">
        <w:rPr>
          <w:rStyle w:val="Cmathsexpressions"/>
          <w:i w:val="0"/>
        </w:rPr>
        <w:t xml:space="preserve"> + 10</w:t>
      </w:r>
      <w:r w:rsidR="0074516C" w:rsidRPr="0074516C">
        <w:rPr>
          <w:rStyle w:val="Cmathsexpressions"/>
        </w:rPr>
        <w:t>x</w:t>
      </w:r>
      <w:r w:rsidR="0074516C" w:rsidRPr="0074516C">
        <w:rPr>
          <w:rStyle w:val="Cmathsexpressions"/>
          <w:i w:val="0"/>
        </w:rPr>
        <w:t xml:space="preserve"> + 24</w:t>
      </w:r>
      <w:r w:rsidRPr="009D58DF">
        <w:t>.</w:t>
      </w:r>
    </w:p>
    <w:p w14:paraId="129DD9A9" w14:textId="77777777" w:rsidR="00A42242" w:rsidRPr="00DE5E03" w:rsidRDefault="00A42242" w:rsidP="00A42242">
      <w:pPr>
        <w:pStyle w:val="Pquestiontextmainstem"/>
      </w:pPr>
    </w:p>
    <w:p w14:paraId="4CB3D56D" w14:textId="77777777" w:rsidR="00CB5784" w:rsidRDefault="00CB5784" w:rsidP="00A42242">
      <w:pPr>
        <w:pStyle w:val="Pquestiontextmainstem"/>
      </w:pPr>
    </w:p>
    <w:p w14:paraId="6AA0CD84" w14:textId="150FC843" w:rsidR="00A42242" w:rsidRDefault="00A42242" w:rsidP="00A42242">
      <w:pPr>
        <w:pStyle w:val="Pquestionheadingsx"/>
      </w:pPr>
      <w:r w:rsidRPr="00DF7F34">
        <w:t xml:space="preserve">Question </w:t>
      </w:r>
      <w:r w:rsidR="000E1A5A">
        <w:t>17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 w:rsidR="0074516C">
        <w:t>5</w:t>
      </w:r>
      <w:r w:rsidRPr="00DF7F34">
        <w:t>]</w:t>
      </w:r>
    </w:p>
    <w:p w14:paraId="35F92F06" w14:textId="77777777" w:rsidR="00AB4E6B" w:rsidRPr="00B008C3" w:rsidRDefault="00AB4E6B" w:rsidP="00CB5784">
      <w:pPr>
        <w:pStyle w:val="Pquestiontextpartsa"/>
      </w:pPr>
      <w:r w:rsidRPr="00B008C3">
        <w:t xml:space="preserve">Factorise </w:t>
      </w:r>
      <w:r w:rsidRPr="00EB308B">
        <w:rPr>
          <w:position w:val="-4"/>
        </w:rPr>
        <w:object w:dxaOrig="1140" w:dyaOrig="320" w14:anchorId="35D34BBB">
          <v:shape id="_x0000_i1041" type="#_x0000_t75" style="width:58.05pt;height:16.1pt" o:ole="">
            <v:imagedata r:id="rId41" o:title=""/>
          </v:shape>
          <o:OLEObject Type="Embed" ProgID="Equation.DSMT4" ShapeID="_x0000_i1041" DrawAspect="Content" ObjectID="_1538848197" r:id="rId42"/>
        </w:object>
      </w:r>
      <w:r w:rsidRPr="00B008C3">
        <w:t xml:space="preserve"> (Hint: </w:t>
      </w:r>
      <w:r w:rsidR="00CB5784">
        <w:t>W</w:t>
      </w:r>
      <w:r w:rsidRPr="00B008C3">
        <w:t>hich two numbers multiply to give -10 and add to give -3?)</w:t>
      </w:r>
    </w:p>
    <w:p w14:paraId="338DCC80" w14:textId="77777777" w:rsidR="00A42242" w:rsidRPr="00DE5E03" w:rsidRDefault="00A42242" w:rsidP="00A5012F">
      <w:pPr>
        <w:pStyle w:val="Pquestiontextmainstem"/>
        <w:rPr>
          <w:noProof/>
        </w:rPr>
      </w:pPr>
    </w:p>
    <w:p w14:paraId="61EB23BD" w14:textId="77777777" w:rsidR="00A42242" w:rsidRPr="00DE5E03" w:rsidRDefault="00A42242" w:rsidP="00A5012F">
      <w:pPr>
        <w:pStyle w:val="Pquestiontextmainstem"/>
        <w:rPr>
          <w:noProof/>
        </w:rPr>
      </w:pPr>
    </w:p>
    <w:p w14:paraId="14C6F051" w14:textId="77777777" w:rsidR="00A42242" w:rsidRPr="00DE5E03" w:rsidRDefault="00A42242" w:rsidP="00A5012F">
      <w:pPr>
        <w:pStyle w:val="Pquestiontextmainstem"/>
        <w:rPr>
          <w:noProof/>
        </w:rPr>
      </w:pPr>
    </w:p>
    <w:p w14:paraId="39AC664C" w14:textId="77777777" w:rsidR="00A42242" w:rsidRDefault="00A42242" w:rsidP="00A42242">
      <w:pPr>
        <w:pStyle w:val="Pquestionheadingsx"/>
      </w:pPr>
      <w:r w:rsidRPr="00DF7F34">
        <w:t xml:space="preserve">Question </w:t>
      </w:r>
      <w:r w:rsidR="000E1A5A">
        <w:t>18</w:t>
      </w:r>
      <w:r w:rsidRPr="00DF7F34">
        <w:tab/>
      </w:r>
      <w:r>
        <w:rPr>
          <w:rStyle w:val="Cmarkslabel"/>
        </w:rPr>
        <w:t xml:space="preserve">4 </w:t>
      </w:r>
      <w:r w:rsidRPr="00DF7F34">
        <w:rPr>
          <w:rStyle w:val="Cmarkslabel"/>
        </w:rPr>
        <w:t>marks</w:t>
      </w:r>
      <w:r w:rsidRPr="00DF7F34">
        <w:tab/>
        <w:t>[</w:t>
      </w:r>
      <w:r>
        <w:t>3</w:t>
      </w:r>
      <w:r w:rsidRPr="00DF7F34">
        <w:t>.2]</w:t>
      </w:r>
    </w:p>
    <w:p w14:paraId="25DD4382" w14:textId="55F9F04B" w:rsidR="00B14520" w:rsidRPr="00B008C3" w:rsidRDefault="00B14520" w:rsidP="00B14520">
      <w:pPr>
        <w:pStyle w:val="Pquestiontextmainstem"/>
      </w:pPr>
      <w:r w:rsidRPr="00B008C3">
        <w:t xml:space="preserve">A square </w:t>
      </w:r>
      <w:r>
        <w:t>area of garden has a</w:t>
      </w:r>
      <w:r w:rsidRPr="00B008C3">
        <w:t xml:space="preserve"> side length </w:t>
      </w:r>
      <w:r w:rsidRPr="00B14520">
        <w:rPr>
          <w:rStyle w:val="Cmathsexpressions"/>
        </w:rPr>
        <w:t>a</w:t>
      </w:r>
      <w:r w:rsidRPr="00B008C3">
        <w:t xml:space="preserve"> m</w:t>
      </w:r>
      <w:r w:rsidR="00455DA4">
        <w:t>etres</w:t>
      </w:r>
      <w:r>
        <w:t>. The garden has a grassed area and</w:t>
      </w:r>
      <w:r w:rsidR="00F3097B">
        <w:t xml:space="preserve"> </w:t>
      </w:r>
      <w:r>
        <w:t xml:space="preserve">a </w:t>
      </w:r>
      <w:r w:rsidRPr="00B008C3">
        <w:t xml:space="preserve">fish pond of </w:t>
      </w:r>
      <w:r>
        <w:t xml:space="preserve">area </w:t>
      </w:r>
      <w:r w:rsidRPr="00B008C3">
        <w:t>4</w:t>
      </w:r>
      <w:r w:rsidRPr="00B14520">
        <w:rPr>
          <w:rStyle w:val="Cmathsexpressions"/>
        </w:rPr>
        <w:t>b</w:t>
      </w:r>
      <w:r w:rsidRPr="00E13906">
        <w:rPr>
          <w:rStyle w:val="Csuperscript"/>
        </w:rPr>
        <w:t>2</w:t>
      </w:r>
      <w:r w:rsidR="00F3097B">
        <w:t> </w:t>
      </w:r>
      <w:r w:rsidRPr="00B008C3">
        <w:t>m</w:t>
      </w:r>
      <w:r w:rsidRPr="00E13906">
        <w:rPr>
          <w:rStyle w:val="Csuperscript"/>
        </w:rPr>
        <w:t>2</w:t>
      </w:r>
      <w:r>
        <w:t>, as shown in the diagram.</w:t>
      </w:r>
    </w:p>
    <w:p w14:paraId="34739A29" w14:textId="1A2ADB8A" w:rsidR="00A42242" w:rsidRPr="00A42242" w:rsidRDefault="00F3097B" w:rsidP="00A42242">
      <w:pPr>
        <w:pStyle w:val="PNotetodesigner"/>
      </w:pPr>
      <w:r>
        <w:rPr>
          <w:noProof/>
          <w:lang w:eastAsia="en-AU"/>
        </w:rPr>
        <w:drawing>
          <wp:inline distT="0" distB="0" distL="0" distR="0" wp14:anchorId="45425D67" wp14:editId="7935019D">
            <wp:extent cx="1408176" cy="1005840"/>
            <wp:effectExtent l="0" t="0" r="1905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2_FAT_01.jpg"/>
                    <pic:cNvPicPr/>
                  </pic:nvPicPr>
                  <pic:blipFill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8176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EDD8C1" w14:textId="77777777" w:rsidR="00BC5A2C" w:rsidRPr="00B008C3" w:rsidRDefault="00BC5A2C" w:rsidP="00CB5784">
      <w:pPr>
        <w:pStyle w:val="Pquestiontextpartsa"/>
      </w:pPr>
      <w:r w:rsidRPr="00B343FD">
        <w:rPr>
          <w:rStyle w:val="Cquestionpartlabelbold"/>
        </w:rPr>
        <w:t>(a)</w:t>
      </w:r>
      <w:r w:rsidR="00CB5784">
        <w:tab/>
      </w:r>
      <w:r w:rsidRPr="00B008C3">
        <w:t xml:space="preserve">Write an expression for the </w:t>
      </w:r>
      <w:r w:rsidR="00B14520">
        <w:t xml:space="preserve">total </w:t>
      </w:r>
      <w:r w:rsidRPr="00B008C3">
        <w:t>area of the garden.</w:t>
      </w:r>
    </w:p>
    <w:p w14:paraId="2CA1575B" w14:textId="77777777" w:rsidR="00BC5A2C" w:rsidRDefault="00BC5A2C" w:rsidP="00CB5784">
      <w:pPr>
        <w:pStyle w:val="Pquestiontextpartsa"/>
      </w:pPr>
    </w:p>
    <w:p w14:paraId="44A0FF79" w14:textId="77777777" w:rsidR="00BC5A2C" w:rsidRPr="00B008C3" w:rsidRDefault="00BC5A2C" w:rsidP="00CB5784">
      <w:pPr>
        <w:pStyle w:val="Pquestiontextpartsa"/>
      </w:pPr>
    </w:p>
    <w:p w14:paraId="6F758E62" w14:textId="77777777" w:rsidR="00BC5A2C" w:rsidRPr="00B008C3" w:rsidRDefault="00BC5A2C" w:rsidP="00CB5784">
      <w:pPr>
        <w:pStyle w:val="Pquestiontextpartsa"/>
        <w:rPr>
          <w:iCs/>
        </w:rPr>
      </w:pPr>
      <w:r w:rsidRPr="00B343FD">
        <w:rPr>
          <w:rStyle w:val="Cquestionpartlabelbold"/>
        </w:rPr>
        <w:t>(b)</w:t>
      </w:r>
      <w:r w:rsidR="00CB5784">
        <w:rPr>
          <w:iCs/>
        </w:rPr>
        <w:tab/>
      </w:r>
      <w:r w:rsidRPr="00B008C3">
        <w:rPr>
          <w:iCs/>
        </w:rPr>
        <w:t xml:space="preserve">Using your answer to part </w:t>
      </w:r>
      <w:r w:rsidRPr="000F5DE9">
        <w:rPr>
          <w:b/>
          <w:iCs/>
        </w:rPr>
        <w:t>(a)</w:t>
      </w:r>
      <w:r w:rsidRPr="00B008C3">
        <w:rPr>
          <w:iCs/>
        </w:rPr>
        <w:t>, write a</w:t>
      </w:r>
      <w:r w:rsidR="00B14520">
        <w:rPr>
          <w:iCs/>
        </w:rPr>
        <w:t>n expression for the area of</w:t>
      </w:r>
      <w:r w:rsidRPr="00B008C3">
        <w:rPr>
          <w:iCs/>
        </w:rPr>
        <w:t xml:space="preserve"> </w:t>
      </w:r>
      <w:r w:rsidR="00B14520">
        <w:rPr>
          <w:iCs/>
        </w:rPr>
        <w:t>grass.</w:t>
      </w:r>
    </w:p>
    <w:p w14:paraId="0BE4461B" w14:textId="77777777" w:rsidR="00BC5A2C" w:rsidRDefault="00BC5A2C" w:rsidP="00CB5784">
      <w:pPr>
        <w:pStyle w:val="Pquestiontextpartsa"/>
      </w:pPr>
    </w:p>
    <w:p w14:paraId="0766F90E" w14:textId="77777777" w:rsidR="00CB5784" w:rsidRPr="00B008C3" w:rsidRDefault="00CB5784" w:rsidP="00CB5784">
      <w:pPr>
        <w:pStyle w:val="Pquestiontextpartsa"/>
      </w:pPr>
    </w:p>
    <w:p w14:paraId="146D3354" w14:textId="77777777" w:rsidR="00BC5A2C" w:rsidRPr="00B008C3" w:rsidRDefault="00BC5A2C" w:rsidP="00CB5784">
      <w:pPr>
        <w:pStyle w:val="Pquestiontextpartsa"/>
        <w:rPr>
          <w:iCs/>
        </w:rPr>
      </w:pPr>
      <w:r w:rsidRPr="00B343FD">
        <w:rPr>
          <w:rStyle w:val="Cquestionpartlabelbold"/>
        </w:rPr>
        <w:t>(c)</w:t>
      </w:r>
      <w:r w:rsidR="00CB5784">
        <w:rPr>
          <w:iCs/>
        </w:rPr>
        <w:tab/>
      </w:r>
      <w:r w:rsidRPr="00B008C3">
        <w:rPr>
          <w:iCs/>
        </w:rPr>
        <w:t xml:space="preserve">Factorise your answer to part </w:t>
      </w:r>
      <w:r w:rsidRPr="000F5DE9">
        <w:rPr>
          <w:b/>
          <w:iCs/>
        </w:rPr>
        <w:t>(b)</w:t>
      </w:r>
      <w:r w:rsidRPr="00B008C3">
        <w:rPr>
          <w:iCs/>
        </w:rPr>
        <w:t xml:space="preserve"> using the difference of two squares method.</w:t>
      </w:r>
    </w:p>
    <w:p w14:paraId="3C56DB8F" w14:textId="77777777" w:rsidR="00A42242" w:rsidRPr="00DE5E03" w:rsidRDefault="00A42242" w:rsidP="00CB5784">
      <w:pPr>
        <w:pStyle w:val="Pquestiontextpartsa"/>
      </w:pPr>
    </w:p>
    <w:p w14:paraId="6B31BFB5" w14:textId="77777777" w:rsidR="00CB5784" w:rsidRDefault="00CB5784" w:rsidP="003E5A07">
      <w:pPr>
        <w:pStyle w:val="Pquestiontextmainstem"/>
      </w:pPr>
    </w:p>
    <w:p w14:paraId="6E947CE2" w14:textId="77777777" w:rsidR="00A5012F" w:rsidRPr="00DE5E03" w:rsidRDefault="00A5012F" w:rsidP="003E5A07">
      <w:pPr>
        <w:pStyle w:val="Pquestiontextmainstem"/>
      </w:pPr>
    </w:p>
    <w:p w14:paraId="5187ED4D" w14:textId="77777777" w:rsidR="00A42242" w:rsidRDefault="00A42242" w:rsidP="00A42242">
      <w:pPr>
        <w:pStyle w:val="Pquestionheadingsx"/>
      </w:pPr>
      <w:r w:rsidRPr="00DF7F34">
        <w:t xml:space="preserve">Question </w:t>
      </w:r>
      <w:r w:rsidR="000E1A5A"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7</w:t>
      </w:r>
      <w:r w:rsidRPr="00DF7F34">
        <w:t>]</w:t>
      </w:r>
    </w:p>
    <w:p w14:paraId="66A77EE8" w14:textId="77777777" w:rsidR="007E450E" w:rsidRPr="00B008C3" w:rsidRDefault="007E450E" w:rsidP="00CB5784">
      <w:pPr>
        <w:pStyle w:val="Pquestiontextpartsa"/>
      </w:pPr>
      <w:r w:rsidRPr="00B343FD">
        <w:rPr>
          <w:rStyle w:val="Cquestionpartlabelbold"/>
        </w:rPr>
        <w:t>(a)</w:t>
      </w:r>
      <w:r w:rsidR="00CB5784">
        <w:tab/>
      </w:r>
      <w:r w:rsidRPr="00B008C3">
        <w:t>Simplify the expression 2</w:t>
      </w:r>
      <w:r w:rsidRPr="00B343FD">
        <w:rPr>
          <w:rStyle w:val="Cmathsexpressions"/>
        </w:rPr>
        <w:t>a</w:t>
      </w:r>
      <w:r w:rsidRPr="00B008C3">
        <w:t xml:space="preserve"> + 13 + 3</w:t>
      </w:r>
      <w:r w:rsidRPr="00B343FD">
        <w:rPr>
          <w:rStyle w:val="Cmathsexpressions"/>
        </w:rPr>
        <w:t>a</w:t>
      </w:r>
      <w:r w:rsidRPr="00B008C3">
        <w:t xml:space="preserve"> – 3</w:t>
      </w:r>
      <w:r w:rsidR="00D03FA2">
        <w:t>.</w:t>
      </w:r>
    </w:p>
    <w:p w14:paraId="42BC859D" w14:textId="77777777" w:rsidR="007E450E" w:rsidRDefault="007E450E" w:rsidP="00CB5784">
      <w:pPr>
        <w:pStyle w:val="Pquestiontextpartsa"/>
        <w:rPr>
          <w:rStyle w:val="Cmathsexpressions"/>
        </w:rPr>
      </w:pPr>
    </w:p>
    <w:p w14:paraId="2CBDF157" w14:textId="77777777" w:rsidR="007E450E" w:rsidRPr="00CB5784" w:rsidRDefault="007E450E" w:rsidP="00CB5784">
      <w:pPr>
        <w:pStyle w:val="Pquestiontextpartsa"/>
        <w:rPr>
          <w:rStyle w:val="Cmathsexpressions"/>
        </w:rPr>
      </w:pPr>
    </w:p>
    <w:p w14:paraId="0DE072D8" w14:textId="77777777" w:rsidR="007E450E" w:rsidRPr="00CB5784" w:rsidRDefault="007E450E" w:rsidP="00CB5784">
      <w:pPr>
        <w:pStyle w:val="Pquestiontextpartsa"/>
      </w:pPr>
      <w:r w:rsidRPr="00CB5784">
        <w:rPr>
          <w:rStyle w:val="Cquestionpartlabelbold"/>
        </w:rPr>
        <w:t>(b)</w:t>
      </w:r>
      <w:r w:rsidR="00CB5784">
        <w:tab/>
      </w:r>
      <w:r w:rsidRPr="00CB5784">
        <w:t xml:space="preserve">Factorise your expression from part </w:t>
      </w:r>
      <w:r w:rsidRPr="000F5DE9">
        <w:rPr>
          <w:b/>
        </w:rPr>
        <w:t>(a)</w:t>
      </w:r>
      <w:r w:rsidRPr="00CB5784">
        <w:t>.</w:t>
      </w:r>
    </w:p>
    <w:p w14:paraId="76A292F2" w14:textId="77777777" w:rsidR="007E450E" w:rsidRPr="00CB5784" w:rsidRDefault="007E450E" w:rsidP="00CB5784">
      <w:pPr>
        <w:pStyle w:val="Pquestiontextpartsa"/>
      </w:pPr>
    </w:p>
    <w:p w14:paraId="55EC3CE2" w14:textId="77777777" w:rsidR="007E450E" w:rsidRPr="00CB5784" w:rsidRDefault="007E450E" w:rsidP="00CB5784">
      <w:pPr>
        <w:pStyle w:val="Pquestiontextpartsa"/>
      </w:pPr>
    </w:p>
    <w:p w14:paraId="0D2BC573" w14:textId="77777777" w:rsidR="007E450E" w:rsidRPr="00CB5784" w:rsidRDefault="007E450E" w:rsidP="00455DA4">
      <w:pPr>
        <w:pStyle w:val="Pquestiontextpartsa"/>
        <w:keepNext/>
      </w:pPr>
      <w:r w:rsidRPr="00CB5784">
        <w:rPr>
          <w:rStyle w:val="Cquestionpartlabelbold"/>
        </w:rPr>
        <w:lastRenderedPageBreak/>
        <w:t>(c)</w:t>
      </w:r>
      <w:r w:rsidR="00CB5784" w:rsidRPr="00CB5784">
        <w:rPr>
          <w:rStyle w:val="Cquestionpartlabelbold"/>
        </w:rPr>
        <w:tab/>
      </w:r>
      <w:r w:rsidRPr="00CB5784">
        <w:t xml:space="preserve">Using your answer for </w:t>
      </w:r>
      <w:r w:rsidRPr="000F5DE9">
        <w:rPr>
          <w:b/>
        </w:rPr>
        <w:t>(b)</w:t>
      </w:r>
      <w:r w:rsidRPr="00CB5784">
        <w:t xml:space="preserve">, simplify </w:t>
      </w:r>
      <w:r w:rsidR="00455DA4" w:rsidRPr="00455DA4">
        <w:rPr>
          <w:position w:val="-24"/>
        </w:rPr>
        <w:object w:dxaOrig="1540" w:dyaOrig="620" w14:anchorId="6E08B36E">
          <v:shape id="_x0000_i1042" type="#_x0000_t75" style="width:77.35pt;height:32.25pt" o:ole="">
            <v:imagedata r:id="rId45" o:title=""/>
          </v:shape>
          <o:OLEObject Type="Embed" ProgID="Equation.DSMT4" ShapeID="_x0000_i1042" DrawAspect="Content" ObjectID="_1538848198" r:id="rId46"/>
        </w:object>
      </w:r>
      <w:r w:rsidRPr="00CB5784">
        <w:t>.</w:t>
      </w:r>
    </w:p>
    <w:p w14:paraId="63428D70" w14:textId="77777777" w:rsidR="00A42242" w:rsidRPr="00DE5E03" w:rsidRDefault="00A42242" w:rsidP="00455DA4">
      <w:pPr>
        <w:pStyle w:val="Pquestiontextmainstem"/>
        <w:keepNext/>
      </w:pPr>
    </w:p>
    <w:p w14:paraId="0B38F887" w14:textId="77777777" w:rsidR="00A42242" w:rsidRPr="00DE5E03" w:rsidRDefault="00A42242" w:rsidP="00455DA4">
      <w:pPr>
        <w:pStyle w:val="Pquestiontextmainstem"/>
        <w:keepNext/>
      </w:pPr>
    </w:p>
    <w:p w14:paraId="23A309AB" w14:textId="77777777" w:rsidR="00B83DE0" w:rsidRPr="00DE5E03" w:rsidRDefault="00B83DE0" w:rsidP="003E5A07">
      <w:pPr>
        <w:pStyle w:val="Pquestiontextmainstem"/>
      </w:pPr>
    </w:p>
    <w:p w14:paraId="3A6D3BB5" w14:textId="2A3CE327" w:rsidR="00B83DE0" w:rsidRPr="00A5012F" w:rsidRDefault="0099191E" w:rsidP="003E5A07">
      <w:pPr>
        <w:pStyle w:val="Psectionresults"/>
      </w:pPr>
      <w:r>
        <w:t>Short answer total:_________/</w:t>
      </w:r>
      <w:r w:rsidR="00390E25">
        <w:t>28</w:t>
      </w:r>
    </w:p>
    <w:p w14:paraId="0B986CB8" w14:textId="77777777" w:rsidR="00A42242" w:rsidRPr="00DE5E03" w:rsidRDefault="00A42242" w:rsidP="00C21DCA">
      <w:pPr>
        <w:pStyle w:val="Psectionheading"/>
        <w:pageBreakBefore w:val="0"/>
      </w:pPr>
      <w:r w:rsidRPr="00DE5E03">
        <w:t>Extended answer section</w:t>
      </w:r>
    </w:p>
    <w:p w14:paraId="718F79C6" w14:textId="77777777" w:rsidR="009666B0" w:rsidRDefault="009666B0" w:rsidP="009666B0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5</w:t>
      </w:r>
      <w:r w:rsidRPr="00DF7F34">
        <w:t>]</w:t>
      </w:r>
    </w:p>
    <w:p w14:paraId="283FA435" w14:textId="165637D9" w:rsidR="009666B0" w:rsidRPr="00B008C3" w:rsidRDefault="009666B0" w:rsidP="00CB5784">
      <w:pPr>
        <w:pStyle w:val="Pquestiontextmainstem"/>
      </w:pPr>
      <w:r w:rsidRPr="00B008C3">
        <w:t xml:space="preserve">The height </w:t>
      </w:r>
      <w:r w:rsidRPr="00B14520">
        <w:rPr>
          <w:rStyle w:val="Cmathsexpressions"/>
        </w:rPr>
        <w:t>h</w:t>
      </w:r>
      <w:r w:rsidRPr="00B008C3">
        <w:t xml:space="preserve"> metres of </w:t>
      </w:r>
      <w:r w:rsidR="000F5DE9">
        <w:t>a ball above the ground at time</w:t>
      </w:r>
      <w:r w:rsidRPr="00B008C3">
        <w:t xml:space="preserve"> </w:t>
      </w:r>
      <w:r w:rsidRPr="00B14520">
        <w:rPr>
          <w:rStyle w:val="Cmathsexpressions"/>
        </w:rPr>
        <w:t>t</w:t>
      </w:r>
      <w:r w:rsidRPr="00B008C3">
        <w:t xml:space="preserve"> seconds after it has been thrown</w:t>
      </w:r>
      <w:r w:rsidR="00CB5784">
        <w:br/>
      </w:r>
      <w:r w:rsidRPr="00B008C3">
        <w:t xml:space="preserve"> is given by</w:t>
      </w:r>
      <w:r>
        <w:t xml:space="preserve"> </w:t>
      </w:r>
      <w:r w:rsidRPr="00B14520">
        <w:rPr>
          <w:rStyle w:val="Cmathsexpressions"/>
        </w:rPr>
        <w:t>h</w:t>
      </w:r>
      <w:r>
        <w:t xml:space="preserve"> = </w:t>
      </w:r>
      <w:r w:rsidRPr="00B008C3">
        <w:t>-</w:t>
      </w:r>
      <w:r w:rsidRPr="00B14520">
        <w:rPr>
          <w:rStyle w:val="Cmathsexpressions"/>
        </w:rPr>
        <w:t>t</w:t>
      </w:r>
      <w:r w:rsidRPr="00E13906">
        <w:rPr>
          <w:rStyle w:val="Csuperscript"/>
        </w:rPr>
        <w:t>2</w:t>
      </w:r>
      <w:r w:rsidRPr="00B008C3">
        <w:t xml:space="preserve"> – 3</w:t>
      </w:r>
      <w:r w:rsidRPr="00B14520">
        <w:rPr>
          <w:rStyle w:val="Cmathsexpressions"/>
        </w:rPr>
        <w:t>t</w:t>
      </w:r>
      <w:r w:rsidRPr="00B008C3">
        <w:t xml:space="preserve"> + 4</w:t>
      </w:r>
      <w:r>
        <w:t>.</w:t>
      </w:r>
      <w:r w:rsidRPr="00B008C3">
        <w:t xml:space="preserve"> </w:t>
      </w:r>
    </w:p>
    <w:p w14:paraId="2C8B41B9" w14:textId="77777777" w:rsidR="00CB5784" w:rsidRPr="00B343FD" w:rsidRDefault="001F7642" w:rsidP="00CB5784">
      <w:pPr>
        <w:pStyle w:val="Pquestiontextpartsa"/>
        <w:rPr>
          <w:rStyle w:val="Cquestionpartlabelbold"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0" wp14:anchorId="5ED87D64" wp14:editId="324F5E0A">
            <wp:simplePos x="0" y="0"/>
            <wp:positionH relativeFrom="column">
              <wp:posOffset>0</wp:posOffset>
            </wp:positionH>
            <wp:positionV relativeFrom="paragraph">
              <wp:posOffset>88265</wp:posOffset>
            </wp:positionV>
            <wp:extent cx="1419225" cy="1533525"/>
            <wp:effectExtent l="0" t="0" r="3175" b="0"/>
            <wp:wrapSquare wrapText="bothSides"/>
            <wp:docPr id="3" name="Picture 3" descr="PM10_PR_TF_2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M10_PR_TF_2_0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652015" w14:textId="77777777" w:rsidR="00CB5784" w:rsidRPr="00B343FD" w:rsidRDefault="00CB5784" w:rsidP="00CB5784">
      <w:pPr>
        <w:pStyle w:val="Pquestiontextpartsa"/>
        <w:rPr>
          <w:rStyle w:val="Cquestionpartlabelbold"/>
        </w:rPr>
      </w:pPr>
    </w:p>
    <w:p w14:paraId="438CC994" w14:textId="77777777" w:rsidR="00CB5784" w:rsidRPr="00B343FD" w:rsidRDefault="00CB5784" w:rsidP="00CB5784">
      <w:pPr>
        <w:pStyle w:val="Pquestiontextpartsa"/>
        <w:rPr>
          <w:rStyle w:val="Cquestionpartlabelbold"/>
        </w:rPr>
      </w:pPr>
    </w:p>
    <w:p w14:paraId="0B1E07AA" w14:textId="77777777" w:rsidR="00CB5784" w:rsidRPr="00B343FD" w:rsidRDefault="00CB5784" w:rsidP="00CB5784">
      <w:pPr>
        <w:pStyle w:val="Pquestiontextpartsa"/>
        <w:rPr>
          <w:rStyle w:val="Cquestionpartlabelbold"/>
        </w:rPr>
      </w:pPr>
    </w:p>
    <w:p w14:paraId="1A18B085" w14:textId="77777777" w:rsidR="00CB5784" w:rsidRPr="00B343FD" w:rsidRDefault="00CB5784" w:rsidP="00CB5784">
      <w:pPr>
        <w:pStyle w:val="Pquestiontextpartsa"/>
        <w:rPr>
          <w:rStyle w:val="Cquestionpartlabelbold"/>
        </w:rPr>
      </w:pPr>
    </w:p>
    <w:p w14:paraId="403894CA" w14:textId="77777777" w:rsidR="00CB5784" w:rsidRDefault="00CB5784" w:rsidP="00CB5784">
      <w:pPr>
        <w:pStyle w:val="Pquestiontextpartsa"/>
        <w:rPr>
          <w:rStyle w:val="Cquestionpartlabelbold"/>
        </w:rPr>
      </w:pPr>
    </w:p>
    <w:p w14:paraId="4EFEBFFC" w14:textId="77777777" w:rsidR="00C21DCA" w:rsidRPr="00B343FD" w:rsidRDefault="00C21DCA" w:rsidP="00CB5784">
      <w:pPr>
        <w:pStyle w:val="Pquestiontextpartsa"/>
        <w:rPr>
          <w:rStyle w:val="Cquestionpartlabelbold"/>
        </w:rPr>
      </w:pPr>
    </w:p>
    <w:p w14:paraId="7B6C34AC" w14:textId="77777777" w:rsidR="009666B0" w:rsidRPr="00B008C3" w:rsidRDefault="009666B0" w:rsidP="00CB5784">
      <w:pPr>
        <w:pStyle w:val="Pquestiontextpartsa"/>
      </w:pPr>
      <w:r w:rsidRPr="00B343FD">
        <w:rPr>
          <w:rStyle w:val="Cquestionpartlabelbold"/>
        </w:rPr>
        <w:t>(a)</w:t>
      </w:r>
      <w:r w:rsidR="00CB5784">
        <w:tab/>
      </w:r>
      <w:r w:rsidRPr="00B008C3">
        <w:t xml:space="preserve">How high is the ball above the ground when it is first thrown (that is, when </w:t>
      </w:r>
      <w:r w:rsidRPr="00B343FD">
        <w:rPr>
          <w:rStyle w:val="Cmathsexpressions"/>
        </w:rPr>
        <w:t>t</w:t>
      </w:r>
      <w:r w:rsidRPr="00B008C3">
        <w:t xml:space="preserve"> = 0)?</w:t>
      </w:r>
    </w:p>
    <w:p w14:paraId="012DA931" w14:textId="77777777" w:rsidR="009666B0" w:rsidRDefault="009666B0" w:rsidP="00CB5784">
      <w:pPr>
        <w:pStyle w:val="Pquestiontextpartsa"/>
      </w:pPr>
    </w:p>
    <w:p w14:paraId="531EDE9D" w14:textId="77777777" w:rsidR="00F61048" w:rsidRPr="00DE5E03" w:rsidRDefault="00F61048" w:rsidP="00CB5784">
      <w:pPr>
        <w:pStyle w:val="Pquestiontextpartsa"/>
      </w:pPr>
    </w:p>
    <w:p w14:paraId="25861B1F" w14:textId="77777777" w:rsidR="009666B0" w:rsidRDefault="009666B0" w:rsidP="00CB5784">
      <w:pPr>
        <w:pStyle w:val="Pquestiontextpartsa"/>
      </w:pPr>
    </w:p>
    <w:p w14:paraId="78552073" w14:textId="15F60CD0" w:rsidR="009666B0" w:rsidRPr="00CB5784" w:rsidRDefault="009666B0" w:rsidP="00CB5784">
      <w:pPr>
        <w:pStyle w:val="Pquestiontextpartsa"/>
      </w:pPr>
      <w:r w:rsidRPr="00B343FD">
        <w:rPr>
          <w:rStyle w:val="Cquestionpartlabelbold"/>
        </w:rPr>
        <w:t>(b)</w:t>
      </w:r>
      <w:r w:rsidR="00CB5784">
        <w:tab/>
      </w:r>
      <w:r w:rsidRPr="00B008C3">
        <w:t>Write -</w:t>
      </w:r>
      <w:r w:rsidRPr="00B343FD">
        <w:rPr>
          <w:rStyle w:val="Cmathsexpressions"/>
        </w:rPr>
        <w:t>t</w:t>
      </w:r>
      <w:r w:rsidRPr="00B343FD">
        <w:rPr>
          <w:rStyle w:val="Csuperscript"/>
        </w:rPr>
        <w:t>2</w:t>
      </w:r>
      <w:r w:rsidRPr="00B008C3">
        <w:t xml:space="preserve"> – 3</w:t>
      </w:r>
      <w:r w:rsidRPr="00B343FD">
        <w:rPr>
          <w:rStyle w:val="Cmathsexpressions"/>
        </w:rPr>
        <w:t>t</w:t>
      </w:r>
      <w:r w:rsidRPr="00B008C3">
        <w:t xml:space="preserve"> + 4 in factoris</w:t>
      </w:r>
      <w:r w:rsidR="00CB5784">
        <w:t>ed form using the cross method.</w:t>
      </w:r>
      <w:r w:rsidR="00455DA4">
        <w:t xml:space="preserve"> </w:t>
      </w:r>
      <w:r w:rsidR="00CB5784">
        <w:t xml:space="preserve">Hint: First write </w:t>
      </w:r>
      <w:r w:rsidRPr="00B008C3">
        <w:t>-</w:t>
      </w:r>
      <w:r w:rsidRPr="00B343FD">
        <w:rPr>
          <w:rStyle w:val="Cmathsexpressions"/>
        </w:rPr>
        <w:t>t</w:t>
      </w:r>
      <w:r w:rsidRPr="00B343FD">
        <w:rPr>
          <w:rStyle w:val="Csuperscript"/>
        </w:rPr>
        <w:t>2</w:t>
      </w:r>
      <w:r w:rsidRPr="00B008C3">
        <w:t xml:space="preserve"> – 3</w:t>
      </w:r>
      <w:r w:rsidRPr="00B343FD">
        <w:rPr>
          <w:rStyle w:val="Cmathsexpressions"/>
        </w:rPr>
        <w:t>t</w:t>
      </w:r>
      <w:r w:rsidRPr="00B008C3">
        <w:t xml:space="preserve"> + 4 = -(</w:t>
      </w:r>
      <w:r w:rsidRPr="00B343FD">
        <w:rPr>
          <w:rStyle w:val="Cmathsexpressions"/>
        </w:rPr>
        <w:t>t</w:t>
      </w:r>
      <w:r w:rsidRPr="00B343FD">
        <w:rPr>
          <w:rStyle w:val="Csuperscript"/>
        </w:rPr>
        <w:t>2</w:t>
      </w:r>
      <w:r w:rsidRPr="00B008C3">
        <w:t xml:space="preserve"> + 3</w:t>
      </w:r>
      <w:r w:rsidRPr="00B343FD">
        <w:rPr>
          <w:rStyle w:val="Cmathsexpressions"/>
        </w:rPr>
        <w:t>t</w:t>
      </w:r>
      <w:r w:rsidRPr="00B008C3">
        <w:t xml:space="preserve"> – 4).</w:t>
      </w:r>
    </w:p>
    <w:p w14:paraId="26577312" w14:textId="77777777" w:rsidR="009666B0" w:rsidRDefault="009666B0" w:rsidP="00CB5784">
      <w:pPr>
        <w:pStyle w:val="Pquestiontextpartsa"/>
      </w:pPr>
    </w:p>
    <w:p w14:paraId="624F15B5" w14:textId="77777777" w:rsidR="00F61048" w:rsidRPr="00B008C3" w:rsidRDefault="00F61048" w:rsidP="00CB5784">
      <w:pPr>
        <w:pStyle w:val="Pquestiontextpartsa"/>
      </w:pPr>
    </w:p>
    <w:p w14:paraId="03E632B7" w14:textId="77777777" w:rsidR="009666B0" w:rsidRDefault="009666B0" w:rsidP="00CB5784">
      <w:pPr>
        <w:pStyle w:val="Pquestiontextpartsa"/>
      </w:pPr>
    </w:p>
    <w:p w14:paraId="31343A4C" w14:textId="77777777" w:rsidR="00CB5784" w:rsidRPr="00B008C3" w:rsidRDefault="00CB5784" w:rsidP="00CB5784">
      <w:pPr>
        <w:pStyle w:val="Pquestiontextpartsa"/>
      </w:pPr>
    </w:p>
    <w:p w14:paraId="659B9B01" w14:textId="77777777" w:rsidR="009666B0" w:rsidRPr="00B008C3" w:rsidRDefault="009666B0" w:rsidP="00CB5784">
      <w:pPr>
        <w:pStyle w:val="Pquestiontextpartsa"/>
      </w:pPr>
      <w:r w:rsidRPr="00B343FD">
        <w:rPr>
          <w:rStyle w:val="Cquestionpartlabelbold"/>
        </w:rPr>
        <w:t>(c)</w:t>
      </w:r>
      <w:r w:rsidR="00CB5784">
        <w:tab/>
      </w:r>
      <w:r w:rsidRPr="00B008C3">
        <w:t xml:space="preserve">From your answer to part </w:t>
      </w:r>
      <w:r w:rsidRPr="00B343FD">
        <w:rPr>
          <w:rStyle w:val="Cquestionpartlabelbold"/>
        </w:rPr>
        <w:t>(b)</w:t>
      </w:r>
      <w:r w:rsidRPr="00B008C3">
        <w:t>, state what positive value of</w:t>
      </w:r>
      <w:r w:rsidRPr="00B343FD">
        <w:rPr>
          <w:rStyle w:val="Cmathsexpressions"/>
        </w:rPr>
        <w:t xml:space="preserve"> t</w:t>
      </w:r>
      <w:r w:rsidRPr="00B008C3">
        <w:t xml:space="preserve"> gives </w:t>
      </w:r>
      <w:r w:rsidRPr="00B343FD">
        <w:rPr>
          <w:rStyle w:val="Cmathsexpressions"/>
        </w:rPr>
        <w:t>h</w:t>
      </w:r>
      <w:r w:rsidRPr="00B343FD">
        <w:t xml:space="preserve"> = 0.</w:t>
      </w:r>
    </w:p>
    <w:p w14:paraId="1D966E9A" w14:textId="77777777" w:rsidR="00A42242" w:rsidRDefault="00A42242" w:rsidP="003E5A07">
      <w:pPr>
        <w:pStyle w:val="Pquestiontextpartsa"/>
      </w:pPr>
    </w:p>
    <w:p w14:paraId="2F1DD061" w14:textId="77777777" w:rsidR="00CB5784" w:rsidRDefault="00CB5784" w:rsidP="003E5A07">
      <w:pPr>
        <w:pStyle w:val="Pquestiontextpartsa"/>
      </w:pPr>
    </w:p>
    <w:p w14:paraId="0F00B772" w14:textId="77777777" w:rsidR="00F61048" w:rsidRDefault="00F61048" w:rsidP="003E5A07">
      <w:pPr>
        <w:pStyle w:val="Pquestiontextpartsa"/>
      </w:pPr>
    </w:p>
    <w:p w14:paraId="25CFE930" w14:textId="77777777" w:rsidR="00CB5784" w:rsidRDefault="00CB5784" w:rsidP="003E5A07">
      <w:pPr>
        <w:pStyle w:val="Pquestiontextpartsa"/>
      </w:pPr>
    </w:p>
    <w:p w14:paraId="29ED2033" w14:textId="77777777" w:rsidR="00A42242" w:rsidRDefault="00A42242" w:rsidP="00F61048">
      <w:pPr>
        <w:pStyle w:val="Pquestionheadingsx"/>
        <w:keepLines/>
      </w:pPr>
      <w:r w:rsidRPr="00DF7F34">
        <w:lastRenderedPageBreak/>
        <w:t xml:space="preserve">Question </w:t>
      </w:r>
      <w:r w:rsidR="009A4BDA">
        <w:t>22</w:t>
      </w:r>
      <w:r w:rsidRPr="00DF7F34">
        <w:tab/>
      </w:r>
      <w:r w:rsidR="00D03FA2">
        <w:rPr>
          <w:rStyle w:val="Cmarkslabel"/>
        </w:rPr>
        <w:t>10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.1, 3</w:t>
      </w:r>
      <w:r w:rsidRPr="00DF7F34">
        <w:t>.2]</w:t>
      </w:r>
    </w:p>
    <w:p w14:paraId="08F906B1" w14:textId="77777777" w:rsidR="009666B0" w:rsidRPr="00B008C3" w:rsidRDefault="001F7642" w:rsidP="00F61048">
      <w:pPr>
        <w:pStyle w:val="Pquestiontextmainstem"/>
        <w:keepNext/>
        <w:keepLines/>
      </w:pPr>
      <w:r>
        <w:rPr>
          <w:noProof/>
        </w:rPr>
        <w:drawing>
          <wp:anchor distT="0" distB="0" distL="114300" distR="114300" simplePos="0" relativeHeight="251658752" behindDoc="1" locked="0" layoutInCell="1" allowOverlap="1" wp14:anchorId="29D77103" wp14:editId="49174F97">
            <wp:simplePos x="0" y="0"/>
            <wp:positionH relativeFrom="column">
              <wp:posOffset>4348480</wp:posOffset>
            </wp:positionH>
            <wp:positionV relativeFrom="paragraph">
              <wp:posOffset>247015</wp:posOffset>
            </wp:positionV>
            <wp:extent cx="1419225" cy="1133475"/>
            <wp:effectExtent l="0" t="0" r="3175" b="9525"/>
            <wp:wrapTight wrapText="bothSides">
              <wp:wrapPolygon edited="0">
                <wp:start x="0" y="0"/>
                <wp:lineTo x="0" y="21297"/>
                <wp:lineTo x="21262" y="21297"/>
                <wp:lineTo x="21262" y="0"/>
                <wp:lineTo x="0" y="0"/>
              </wp:wrapPolygon>
            </wp:wrapTight>
            <wp:docPr id="4" name="Picture 4" descr="PM10_PR_TF_2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M10_PR_TF_2_0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66B0" w:rsidRPr="00B008C3">
        <w:t xml:space="preserve">The diagram shows part of the floor plan of a house consisting of a kitchen </w:t>
      </w:r>
      <w:r w:rsidR="009666B0" w:rsidRPr="00B14520">
        <w:rPr>
          <w:rStyle w:val="Cmathsexpressions"/>
        </w:rPr>
        <w:t>A</w:t>
      </w:r>
      <w:r w:rsidR="009666B0" w:rsidRPr="00B008C3">
        <w:t xml:space="preserve"> and a lounge room </w:t>
      </w:r>
      <w:r w:rsidR="009666B0" w:rsidRPr="00B14520">
        <w:rPr>
          <w:rStyle w:val="Cmathsexpressions"/>
        </w:rPr>
        <w:t>B</w:t>
      </w:r>
      <w:r w:rsidR="009666B0" w:rsidRPr="00B008C3">
        <w:t xml:space="preserve">. </w:t>
      </w:r>
    </w:p>
    <w:p w14:paraId="548276B0" w14:textId="77777777" w:rsidR="009666B0" w:rsidRPr="00B008C3" w:rsidRDefault="009666B0" w:rsidP="00F61048">
      <w:pPr>
        <w:pStyle w:val="Pquestiontextpartsa"/>
        <w:keepNext/>
        <w:keepLines/>
      </w:pPr>
      <w:r w:rsidRPr="00B343FD">
        <w:rPr>
          <w:rStyle w:val="Cquestionpartlabelbold"/>
        </w:rPr>
        <w:t>(a)</w:t>
      </w:r>
      <w:r w:rsidR="00CB5784">
        <w:tab/>
        <w:t>Write</w:t>
      </w:r>
      <w:r w:rsidRPr="00B008C3">
        <w:t xml:space="preserve"> an expression for the area of </w:t>
      </w:r>
      <w:r w:rsidRPr="00B343FD">
        <w:rPr>
          <w:rStyle w:val="Cmathsexpressions"/>
        </w:rPr>
        <w:t>A</w:t>
      </w:r>
      <w:r w:rsidRPr="00B008C3">
        <w:t>.</w:t>
      </w:r>
    </w:p>
    <w:p w14:paraId="2C10153B" w14:textId="77777777" w:rsidR="009666B0" w:rsidRDefault="009666B0" w:rsidP="00F61048">
      <w:pPr>
        <w:pStyle w:val="Pquestiontextpartsa"/>
        <w:keepNext/>
        <w:keepLines/>
      </w:pPr>
    </w:p>
    <w:p w14:paraId="000B435E" w14:textId="77777777" w:rsidR="00CB5784" w:rsidRDefault="00CB5784" w:rsidP="00F61048">
      <w:pPr>
        <w:pStyle w:val="Pquestiontextpartsa"/>
        <w:keepNext/>
        <w:keepLines/>
      </w:pPr>
    </w:p>
    <w:p w14:paraId="4B2412D6" w14:textId="77777777" w:rsidR="00CB5784" w:rsidRDefault="00CB5784" w:rsidP="00F61048">
      <w:pPr>
        <w:pStyle w:val="Pquestiontextpartsa"/>
        <w:keepNext/>
        <w:keepLines/>
      </w:pPr>
    </w:p>
    <w:p w14:paraId="41F38398" w14:textId="77777777" w:rsidR="00CB5784" w:rsidRPr="00B008C3" w:rsidRDefault="00CB5784" w:rsidP="00F61048">
      <w:pPr>
        <w:pStyle w:val="Pquestiontextpartsa"/>
        <w:keepNext/>
      </w:pPr>
    </w:p>
    <w:p w14:paraId="360C3C41" w14:textId="77777777" w:rsidR="009666B0" w:rsidRPr="00B008C3" w:rsidRDefault="009666B0" w:rsidP="00F61048">
      <w:pPr>
        <w:pStyle w:val="Pquestiontextpartsa"/>
        <w:keepNext/>
      </w:pPr>
      <w:r w:rsidRPr="00B343FD">
        <w:rPr>
          <w:rStyle w:val="Cquestionpartlabelbold"/>
        </w:rPr>
        <w:t>(b)</w:t>
      </w:r>
      <w:r w:rsidR="00CB5784">
        <w:tab/>
        <w:t xml:space="preserve">To find </w:t>
      </w:r>
      <w:r w:rsidRPr="00B008C3">
        <w:t xml:space="preserve">the area of </w:t>
      </w:r>
      <w:r w:rsidRPr="00B343FD">
        <w:rPr>
          <w:rStyle w:val="Cmathsexpressions"/>
        </w:rPr>
        <w:t>B</w:t>
      </w:r>
      <w:r w:rsidRPr="00B008C3">
        <w:t>:</w:t>
      </w:r>
    </w:p>
    <w:p w14:paraId="0E7061E2" w14:textId="77777777" w:rsidR="009666B0" w:rsidRPr="00B008C3" w:rsidRDefault="009666B0" w:rsidP="00C21DCA">
      <w:pPr>
        <w:pStyle w:val="Pquestiontextpartsi"/>
        <w:keepNext/>
      </w:pPr>
      <w:r w:rsidRPr="00B343FD">
        <w:rPr>
          <w:rStyle w:val="Cquestionpartlabelbold"/>
        </w:rPr>
        <w:t>(i</w:t>
      </w:r>
      <w:r w:rsidR="00CB5784" w:rsidRPr="00B343FD">
        <w:rPr>
          <w:rStyle w:val="Cquestionpartlabelbold"/>
        </w:rPr>
        <w:t>)</w:t>
      </w:r>
      <w:r w:rsidR="00CB5784" w:rsidRPr="00B343FD">
        <w:rPr>
          <w:rStyle w:val="Cquestionpartlabelbold"/>
        </w:rPr>
        <w:tab/>
      </w:r>
      <w:r w:rsidR="00CB5784" w:rsidRPr="00CB5784">
        <w:t>Write</w:t>
      </w:r>
      <w:r w:rsidRPr="00CB5784">
        <w:t xml:space="preserve"> an expression</w:t>
      </w:r>
      <w:r w:rsidRPr="00B008C3">
        <w:t xml:space="preserve"> for the length of </w:t>
      </w:r>
      <w:r w:rsidRPr="00B343FD">
        <w:rPr>
          <w:rStyle w:val="Cmathsexpressions"/>
        </w:rPr>
        <w:t>B</w:t>
      </w:r>
      <w:r w:rsidRPr="00B008C3">
        <w:t>.</w:t>
      </w:r>
    </w:p>
    <w:p w14:paraId="0867CD88" w14:textId="77777777" w:rsidR="009666B0" w:rsidRDefault="009666B0" w:rsidP="00CB5784">
      <w:pPr>
        <w:pStyle w:val="Pquestiontextpartsi"/>
        <w:rPr>
          <w:color w:val="000000"/>
        </w:rPr>
      </w:pPr>
    </w:p>
    <w:p w14:paraId="11449740" w14:textId="77777777" w:rsidR="00CB5784" w:rsidRPr="00B008C3" w:rsidRDefault="00CB5784" w:rsidP="00CB5784">
      <w:pPr>
        <w:pStyle w:val="Pquestiontextpartsi"/>
        <w:rPr>
          <w:color w:val="000000"/>
        </w:rPr>
      </w:pPr>
    </w:p>
    <w:p w14:paraId="0F6B389C" w14:textId="77777777" w:rsidR="009666B0" w:rsidRPr="00B008C3" w:rsidRDefault="009666B0" w:rsidP="00CB5784">
      <w:pPr>
        <w:pStyle w:val="Pquestiontextpartsi"/>
      </w:pPr>
      <w:r w:rsidRPr="00B343FD">
        <w:rPr>
          <w:rStyle w:val="Cquestionpartlabelbold"/>
        </w:rPr>
        <w:t>(ii)</w:t>
      </w:r>
      <w:r w:rsidR="00CB5784">
        <w:tab/>
      </w:r>
      <w:r w:rsidR="00CB5784" w:rsidRPr="00CB5784">
        <w:t>Write</w:t>
      </w:r>
      <w:r w:rsidR="00CB5784">
        <w:t xml:space="preserve"> </w:t>
      </w:r>
      <w:r w:rsidRPr="00B008C3">
        <w:t xml:space="preserve">an expression for the area of </w:t>
      </w:r>
      <w:r w:rsidRPr="00B343FD">
        <w:rPr>
          <w:rStyle w:val="Cmathsexpressions"/>
        </w:rPr>
        <w:t>B</w:t>
      </w:r>
      <w:r w:rsidRPr="00B008C3">
        <w:t>.</w:t>
      </w:r>
    </w:p>
    <w:p w14:paraId="1F6781A8" w14:textId="77777777" w:rsidR="009666B0" w:rsidRPr="00B343FD" w:rsidRDefault="009666B0" w:rsidP="00CB5784">
      <w:pPr>
        <w:pStyle w:val="Pquestiontextpartsa"/>
        <w:rPr>
          <w:rStyle w:val="Cquestionpartlabelbold"/>
        </w:rPr>
      </w:pPr>
    </w:p>
    <w:p w14:paraId="60E5BA5C" w14:textId="77777777" w:rsidR="00CB5784" w:rsidRPr="00B343FD" w:rsidRDefault="00CB5784" w:rsidP="00CB5784">
      <w:pPr>
        <w:pStyle w:val="Pquestiontextpartsa"/>
        <w:rPr>
          <w:rStyle w:val="Cquestionpartlabelbold"/>
        </w:rPr>
      </w:pPr>
    </w:p>
    <w:p w14:paraId="682B3B54" w14:textId="27C819FD" w:rsidR="009666B0" w:rsidRPr="00B008C3" w:rsidRDefault="009666B0" w:rsidP="00CB5784">
      <w:pPr>
        <w:pStyle w:val="Pquestiontextpartsa"/>
      </w:pPr>
      <w:r w:rsidRPr="00B343FD">
        <w:rPr>
          <w:rStyle w:val="Cquestionpartlabelbold"/>
        </w:rPr>
        <w:t>(c)</w:t>
      </w:r>
      <w:r w:rsidR="00CB5784">
        <w:tab/>
      </w:r>
      <w:r w:rsidRPr="00B008C3">
        <w:t xml:space="preserve">Find an expression for the shaded area by adding the areas of </w:t>
      </w:r>
      <w:r w:rsidRPr="00B343FD">
        <w:rPr>
          <w:rStyle w:val="Cmathsexpressions"/>
        </w:rPr>
        <w:t>A</w:t>
      </w:r>
      <w:r w:rsidRPr="00B008C3">
        <w:t xml:space="preserve"> and </w:t>
      </w:r>
      <w:r w:rsidRPr="00B343FD">
        <w:rPr>
          <w:rStyle w:val="Cmathsexpressions"/>
        </w:rPr>
        <w:t>B</w:t>
      </w:r>
      <w:r w:rsidR="00F60AA6">
        <w:t>.</w:t>
      </w:r>
      <w:r w:rsidR="00F60AA6">
        <w:br/>
      </w:r>
      <w:r w:rsidRPr="00B008C3">
        <w:t>Write your answer in expanded form.</w:t>
      </w:r>
    </w:p>
    <w:p w14:paraId="5D8FF289" w14:textId="77777777" w:rsidR="009666B0" w:rsidRDefault="009666B0" w:rsidP="00CB5784">
      <w:pPr>
        <w:pStyle w:val="Pquestiontextpartsa"/>
      </w:pPr>
    </w:p>
    <w:p w14:paraId="7658569F" w14:textId="77777777" w:rsidR="00CB5784" w:rsidRPr="00B008C3" w:rsidRDefault="00CB5784" w:rsidP="00CB5784">
      <w:pPr>
        <w:pStyle w:val="Pquestiontextpartsa"/>
      </w:pPr>
    </w:p>
    <w:p w14:paraId="35FFFE55" w14:textId="7448487C" w:rsidR="009666B0" w:rsidRPr="00B008C3" w:rsidRDefault="009666B0" w:rsidP="00CB5784">
      <w:pPr>
        <w:pStyle w:val="Pquestiontextpartsa"/>
      </w:pPr>
      <w:r w:rsidRPr="00B343FD">
        <w:rPr>
          <w:rStyle w:val="Cquestionpartlabelbold"/>
        </w:rPr>
        <w:t>(d)</w:t>
      </w:r>
      <w:r w:rsidR="00CB5784">
        <w:tab/>
      </w:r>
      <w:r w:rsidRPr="00B008C3">
        <w:t xml:space="preserve">Find an expression for the area of the large rectangle formed by </w:t>
      </w:r>
      <w:r w:rsidRPr="00B343FD">
        <w:rPr>
          <w:rStyle w:val="Cmathsexpressions"/>
        </w:rPr>
        <w:t>A</w:t>
      </w:r>
      <w:r w:rsidRPr="00B008C3">
        <w:t xml:space="preserve">, </w:t>
      </w:r>
      <w:r w:rsidRPr="00B343FD">
        <w:rPr>
          <w:rStyle w:val="Cmathsexpressions"/>
        </w:rPr>
        <w:t>B</w:t>
      </w:r>
      <w:r w:rsidRPr="00B008C3">
        <w:t xml:space="preserve">, </w:t>
      </w:r>
      <w:r w:rsidRPr="00B343FD">
        <w:rPr>
          <w:rStyle w:val="Cmathsexpressions"/>
        </w:rPr>
        <w:t>C</w:t>
      </w:r>
      <w:r w:rsidR="00F60AA6">
        <w:t>.</w:t>
      </w:r>
      <w:r w:rsidR="00F60AA6">
        <w:br/>
      </w:r>
      <w:r w:rsidRPr="00B008C3">
        <w:t>Write your answer in expanded form.</w:t>
      </w:r>
    </w:p>
    <w:p w14:paraId="38CCE45D" w14:textId="77777777" w:rsidR="009666B0" w:rsidRDefault="009666B0" w:rsidP="00CB5784">
      <w:pPr>
        <w:pStyle w:val="Pquestiontextpartsa"/>
      </w:pPr>
    </w:p>
    <w:p w14:paraId="27618354" w14:textId="77777777" w:rsidR="00CB5784" w:rsidRPr="00B008C3" w:rsidRDefault="00CB5784" w:rsidP="00CB5784">
      <w:pPr>
        <w:pStyle w:val="Pquestiontextpartsa"/>
      </w:pPr>
    </w:p>
    <w:p w14:paraId="62F7E230" w14:textId="77777777" w:rsidR="009666B0" w:rsidRPr="00B008C3" w:rsidRDefault="009666B0" w:rsidP="00CB5784">
      <w:pPr>
        <w:pStyle w:val="Pquestiontextpartsa"/>
      </w:pPr>
      <w:r w:rsidRPr="00B343FD">
        <w:rPr>
          <w:rStyle w:val="Cquestionpartlabelbold"/>
        </w:rPr>
        <w:t>(e</w:t>
      </w:r>
      <w:r w:rsidR="00CB5784" w:rsidRPr="00B343FD">
        <w:rPr>
          <w:rStyle w:val="Cquestionpartlabelbold"/>
        </w:rPr>
        <w:t>)</w:t>
      </w:r>
      <w:r w:rsidR="00CB5784" w:rsidRPr="00B343FD">
        <w:rPr>
          <w:rStyle w:val="Cquestionpartlabelbold"/>
        </w:rPr>
        <w:tab/>
      </w:r>
      <w:r w:rsidR="00CB5784">
        <w:t xml:space="preserve">Write </w:t>
      </w:r>
      <w:r w:rsidRPr="00B008C3">
        <w:t xml:space="preserve">an expression for the area of </w:t>
      </w:r>
      <w:r w:rsidRPr="00B343FD">
        <w:rPr>
          <w:rStyle w:val="Cmathsexpressions"/>
        </w:rPr>
        <w:t>C</w:t>
      </w:r>
      <w:r w:rsidRPr="00B008C3">
        <w:t>.</w:t>
      </w:r>
    </w:p>
    <w:p w14:paraId="5AAD3FE0" w14:textId="77777777" w:rsidR="009666B0" w:rsidRDefault="009666B0" w:rsidP="00CB5784">
      <w:pPr>
        <w:pStyle w:val="Pquestiontextpartsa"/>
      </w:pPr>
    </w:p>
    <w:p w14:paraId="4378588E" w14:textId="77777777" w:rsidR="00CB5784" w:rsidRPr="00B008C3" w:rsidRDefault="00CB5784" w:rsidP="00CB5784">
      <w:pPr>
        <w:pStyle w:val="Pquestiontextpartsa"/>
      </w:pPr>
    </w:p>
    <w:p w14:paraId="7AEA13CD" w14:textId="77777777" w:rsidR="009666B0" w:rsidRPr="00B008C3" w:rsidRDefault="009666B0" w:rsidP="00CB5784">
      <w:pPr>
        <w:pStyle w:val="Pquestiontextpartsa"/>
      </w:pPr>
      <w:r w:rsidRPr="00B343FD">
        <w:rPr>
          <w:rStyle w:val="Cquestionpartlabelbold"/>
        </w:rPr>
        <w:t>(f)</w:t>
      </w:r>
      <w:r w:rsidR="004800FA">
        <w:tab/>
      </w:r>
      <w:r w:rsidRPr="00B008C3">
        <w:t>Find an expression for the shaded area again but this time using your</w:t>
      </w:r>
      <w:r w:rsidR="004800FA">
        <w:t xml:space="preserve"> answers to parts (d) and (e).</w:t>
      </w:r>
      <w:r w:rsidR="004800FA">
        <w:br/>
      </w:r>
      <w:r w:rsidRPr="00B008C3">
        <w:t xml:space="preserve">(Hint:  Subtract the area of </w:t>
      </w:r>
      <w:r w:rsidRPr="00B343FD">
        <w:rPr>
          <w:rStyle w:val="Cmathsexpressions"/>
        </w:rPr>
        <w:t>C</w:t>
      </w:r>
      <w:r w:rsidRPr="00B008C3">
        <w:t xml:space="preserve"> from the large rectangle formed by </w:t>
      </w:r>
      <w:r w:rsidRPr="00B343FD">
        <w:rPr>
          <w:rStyle w:val="Cmathsexpressions"/>
        </w:rPr>
        <w:t>A</w:t>
      </w:r>
      <w:r w:rsidRPr="00B008C3">
        <w:t xml:space="preserve">, </w:t>
      </w:r>
      <w:r w:rsidRPr="00B343FD">
        <w:rPr>
          <w:rStyle w:val="Cmathsexpressions"/>
        </w:rPr>
        <w:t>B</w:t>
      </w:r>
      <w:r w:rsidRPr="00B008C3">
        <w:t xml:space="preserve">, </w:t>
      </w:r>
      <w:r w:rsidRPr="00B343FD">
        <w:rPr>
          <w:rStyle w:val="Cmathsexpressions"/>
        </w:rPr>
        <w:t>C</w:t>
      </w:r>
      <w:r w:rsidRPr="00B008C3">
        <w:t>.)</w:t>
      </w:r>
    </w:p>
    <w:p w14:paraId="0106A5F9" w14:textId="77777777" w:rsidR="009666B0" w:rsidRDefault="009666B0" w:rsidP="00CB5784">
      <w:pPr>
        <w:pStyle w:val="Pquestiontextpartsa"/>
      </w:pPr>
    </w:p>
    <w:p w14:paraId="7719F6BA" w14:textId="77777777" w:rsidR="00CB5784" w:rsidRDefault="00CB5784" w:rsidP="00CB5784">
      <w:pPr>
        <w:pStyle w:val="Pquestiontextpartsa"/>
      </w:pPr>
    </w:p>
    <w:p w14:paraId="3A1B4365" w14:textId="77777777" w:rsidR="00CB5784" w:rsidRPr="00B008C3" w:rsidRDefault="00CB5784" w:rsidP="00CB5784">
      <w:pPr>
        <w:pStyle w:val="Pquestiontextpartsa"/>
      </w:pPr>
    </w:p>
    <w:p w14:paraId="42F54871" w14:textId="081D50CC" w:rsidR="009666B0" w:rsidRPr="00B008C3" w:rsidRDefault="009666B0" w:rsidP="00CB5784">
      <w:pPr>
        <w:pStyle w:val="Pquestiontextpartsa"/>
      </w:pPr>
      <w:r w:rsidRPr="00B343FD">
        <w:rPr>
          <w:rStyle w:val="Cquestionpartlabelbold"/>
        </w:rPr>
        <w:t>(g)</w:t>
      </w:r>
      <w:r w:rsidR="00CB5784">
        <w:tab/>
      </w:r>
      <w:r w:rsidRPr="00B008C3">
        <w:t>Compare your</w:t>
      </w:r>
      <w:r w:rsidR="00F60AA6">
        <w:t xml:space="preserve"> answers to parts </w:t>
      </w:r>
      <w:r w:rsidR="00F60AA6" w:rsidRPr="000F5DE9">
        <w:rPr>
          <w:b/>
        </w:rPr>
        <w:t>(c)</w:t>
      </w:r>
      <w:r w:rsidR="00F60AA6">
        <w:t xml:space="preserve"> and </w:t>
      </w:r>
      <w:r w:rsidR="00F60AA6" w:rsidRPr="000F5DE9">
        <w:rPr>
          <w:b/>
        </w:rPr>
        <w:t>(f)</w:t>
      </w:r>
      <w:r w:rsidR="00F60AA6">
        <w:t xml:space="preserve">. </w:t>
      </w:r>
      <w:r w:rsidRPr="00B008C3">
        <w:t>What do you notice?</w:t>
      </w:r>
    </w:p>
    <w:p w14:paraId="56E8ED38" w14:textId="77777777" w:rsidR="009666B0" w:rsidRPr="00B008C3" w:rsidRDefault="009666B0" w:rsidP="00CB5784">
      <w:pPr>
        <w:pStyle w:val="Pquestiontextpartsa"/>
      </w:pPr>
    </w:p>
    <w:p w14:paraId="40E152D6" w14:textId="77777777" w:rsidR="001C272B" w:rsidRPr="00001781" w:rsidRDefault="001C272B" w:rsidP="003E5A07">
      <w:pPr>
        <w:pStyle w:val="Pquestiontextpartsa"/>
        <w:rPr>
          <w:rStyle w:val="Cquestionpartlabelbold"/>
        </w:rPr>
      </w:pPr>
    </w:p>
    <w:p w14:paraId="1F33BF40" w14:textId="77777777" w:rsidR="00B83DE0" w:rsidRPr="00DE5E03" w:rsidRDefault="00B83DE0" w:rsidP="003E5A07">
      <w:pPr>
        <w:pStyle w:val="Pquestiontextpartsa"/>
      </w:pPr>
    </w:p>
    <w:p w14:paraId="1F3CB61F" w14:textId="201BDDBA" w:rsidR="00A42242" w:rsidRPr="00A42242" w:rsidRDefault="00A42242" w:rsidP="00A42242">
      <w:pPr>
        <w:pStyle w:val="Psectionresults"/>
      </w:pPr>
      <w:r w:rsidRPr="00A42242">
        <w:t>Ex</w:t>
      </w:r>
      <w:r w:rsidR="000F5DE9">
        <w:t>tended answer total:_</w:t>
      </w:r>
      <w:r w:rsidR="0099191E">
        <w:t>____/</w:t>
      </w:r>
      <w:r w:rsidR="00D03FA2">
        <w:t>15</w:t>
      </w:r>
    </w:p>
    <w:p w14:paraId="77237BC1" w14:textId="0376AAC7" w:rsidR="00001781" w:rsidRDefault="003E5A07" w:rsidP="003E5A07">
      <w:pPr>
        <w:pStyle w:val="Psectionresults"/>
      </w:pPr>
      <w:r>
        <w:t xml:space="preserve">TOTAL test results: </w:t>
      </w:r>
      <w:r w:rsidR="000F5DE9">
        <w:t>_</w:t>
      </w:r>
      <w:r>
        <w:t xml:space="preserve">___ / </w:t>
      </w:r>
      <w:r w:rsidR="00390E25">
        <w:t>52</w:t>
      </w:r>
    </w:p>
    <w:sectPr w:rsidR="00001781" w:rsidSect="00604622">
      <w:headerReference w:type="default" r:id="rId49"/>
      <w:footerReference w:type="default" r:id="rId50"/>
      <w:headerReference w:type="first" r:id="rId51"/>
      <w:footerReference w:type="first" r:id="rId52"/>
      <w:pgSz w:w="11906" w:h="16838" w:code="9"/>
      <w:pgMar w:top="1418" w:right="849" w:bottom="1134" w:left="567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93F057A" w14:textId="77777777" w:rsidR="006A7E46" w:rsidRDefault="006A7E46">
      <w:r>
        <w:separator/>
      </w:r>
    </w:p>
  </w:endnote>
  <w:endnote w:type="continuationSeparator" w:id="0">
    <w:p w14:paraId="33FFB297" w14:textId="77777777" w:rsidR="006A7E46" w:rsidRDefault="006A7E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B93904" w14:textId="63516D24" w:rsidR="00D10840" w:rsidRPr="00D10840" w:rsidRDefault="00D10840" w:rsidP="00D10840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B484D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24FC28" w14:textId="77777777" w:rsidR="00FD4E76" w:rsidRPr="00FD4E76" w:rsidRDefault="00FD4E76" w:rsidP="00FD4E76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B484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724FDEA" w14:textId="77777777" w:rsidR="006A7E46" w:rsidRDefault="006A7E46">
      <w:r>
        <w:separator/>
      </w:r>
    </w:p>
  </w:footnote>
  <w:footnote w:type="continuationSeparator" w:id="0">
    <w:p w14:paraId="3EFB1004" w14:textId="77777777" w:rsidR="006A7E46" w:rsidRDefault="006A7E4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AC8288" w14:textId="38C48349" w:rsidR="00B83DE0" w:rsidRPr="00546B97" w:rsidRDefault="000F5DE9" w:rsidP="00E13906">
    <w:pPr>
      <w:pStyle w:val="Pheadertext"/>
    </w:pPr>
    <w:r>
      <w:t xml:space="preserve">Pearson Mathematics </w:t>
    </w:r>
    <w:r w:rsidR="00D94350">
      <w:t>10–10A</w:t>
    </w:r>
    <w:r w:rsidR="00D94350" w:rsidRPr="002C0310">
      <w:t xml:space="preserve"> </w:t>
    </w:r>
    <w:r w:rsidR="00546B97" w:rsidRPr="000F312E">
      <w:t>Algebra and quadratics, part 1</w:t>
    </w:r>
    <w:r w:rsidR="00B83DE0">
      <w:t xml:space="preserve"> </w:t>
    </w:r>
    <w:r>
      <w:t xml:space="preserve">— </w:t>
    </w:r>
    <w:r w:rsidR="00B83DE0">
      <w:t xml:space="preserve">Test </w:t>
    </w:r>
    <w:r w:rsidR="002D65D4">
      <w:t>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96833E" w14:textId="71394501" w:rsidR="00546B97" w:rsidRPr="00546B97" w:rsidRDefault="000F5DE9" w:rsidP="00546B97">
    <w:pPr>
      <w:pStyle w:val="Pheadertext"/>
    </w:pPr>
    <w:r>
      <w:t>Pearson Mathematics</w:t>
    </w:r>
    <w:r w:rsidR="007407C6">
      <w:t xml:space="preserve"> 10–10A</w:t>
    </w:r>
    <w:r w:rsidR="00E13906">
      <w:tab/>
      <w:t>Name:</w:t>
    </w:r>
    <w:r w:rsidR="00546B97">
      <w:t>_</w:t>
    </w:r>
    <w:r w:rsidR="00E13906">
      <w:t>__________________________</w:t>
    </w:r>
    <w:r w:rsidRPr="000F5DE9">
      <w:t xml:space="preserve"> </w:t>
    </w:r>
    <w:r w:rsidRPr="00E13906">
      <w:t xml:space="preserve">Algebra and quadratics, part 1 </w:t>
    </w:r>
    <w:r>
      <w:t xml:space="preserve">— </w:t>
    </w:r>
    <w:r w:rsidRPr="00E13906">
      <w:t>Test D</w:t>
    </w:r>
    <w:r w:rsidR="00546B97">
      <w:tab/>
      <w:t>Class: 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442A84E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487980"/>
    <w:multiLevelType w:val="hybridMultilevel"/>
    <w:tmpl w:val="F9329B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A9E2FC0"/>
    <w:multiLevelType w:val="hybridMultilevel"/>
    <w:tmpl w:val="66624942"/>
    <w:lvl w:ilvl="0" w:tplc="761CA38A">
      <w:start w:val="1"/>
      <w:numFmt w:val="lowerLetter"/>
      <w:lvlText w:val="(%1)"/>
      <w:lvlJc w:val="left"/>
      <w:pPr>
        <w:ind w:left="4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140" w:hanging="360"/>
      </w:pPr>
    </w:lvl>
    <w:lvl w:ilvl="2" w:tplc="0C09001B" w:tentative="1">
      <w:start w:val="1"/>
      <w:numFmt w:val="lowerRoman"/>
      <w:lvlText w:val="%3."/>
      <w:lvlJc w:val="right"/>
      <w:pPr>
        <w:ind w:left="1860" w:hanging="180"/>
      </w:pPr>
    </w:lvl>
    <w:lvl w:ilvl="3" w:tplc="0C09000F" w:tentative="1">
      <w:start w:val="1"/>
      <w:numFmt w:val="decimal"/>
      <w:lvlText w:val="%4."/>
      <w:lvlJc w:val="left"/>
      <w:pPr>
        <w:ind w:left="2580" w:hanging="360"/>
      </w:pPr>
    </w:lvl>
    <w:lvl w:ilvl="4" w:tplc="0C090019" w:tentative="1">
      <w:start w:val="1"/>
      <w:numFmt w:val="lowerLetter"/>
      <w:lvlText w:val="%5."/>
      <w:lvlJc w:val="left"/>
      <w:pPr>
        <w:ind w:left="3300" w:hanging="360"/>
      </w:pPr>
    </w:lvl>
    <w:lvl w:ilvl="5" w:tplc="0C09001B" w:tentative="1">
      <w:start w:val="1"/>
      <w:numFmt w:val="lowerRoman"/>
      <w:lvlText w:val="%6."/>
      <w:lvlJc w:val="right"/>
      <w:pPr>
        <w:ind w:left="4020" w:hanging="180"/>
      </w:pPr>
    </w:lvl>
    <w:lvl w:ilvl="6" w:tplc="0C09000F" w:tentative="1">
      <w:start w:val="1"/>
      <w:numFmt w:val="decimal"/>
      <w:lvlText w:val="%7."/>
      <w:lvlJc w:val="left"/>
      <w:pPr>
        <w:ind w:left="4740" w:hanging="360"/>
      </w:pPr>
    </w:lvl>
    <w:lvl w:ilvl="7" w:tplc="0C090019" w:tentative="1">
      <w:start w:val="1"/>
      <w:numFmt w:val="lowerLetter"/>
      <w:lvlText w:val="%8."/>
      <w:lvlJc w:val="left"/>
      <w:pPr>
        <w:ind w:left="5460" w:hanging="360"/>
      </w:pPr>
    </w:lvl>
    <w:lvl w:ilvl="8" w:tplc="0C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4"/>
  </w:num>
  <w:num w:numId="3">
    <w:abstractNumId w:val="17"/>
  </w:num>
  <w:num w:numId="4">
    <w:abstractNumId w:val="25"/>
  </w:num>
  <w:num w:numId="5">
    <w:abstractNumId w:val="2"/>
  </w:num>
  <w:num w:numId="6">
    <w:abstractNumId w:val="9"/>
  </w:num>
  <w:num w:numId="7">
    <w:abstractNumId w:val="13"/>
  </w:num>
  <w:num w:numId="8">
    <w:abstractNumId w:val="11"/>
  </w:num>
  <w:num w:numId="9">
    <w:abstractNumId w:val="6"/>
  </w:num>
  <w:num w:numId="10">
    <w:abstractNumId w:val="16"/>
  </w:num>
  <w:num w:numId="11">
    <w:abstractNumId w:val="18"/>
  </w:num>
  <w:num w:numId="12">
    <w:abstractNumId w:val="14"/>
  </w:num>
  <w:num w:numId="13">
    <w:abstractNumId w:val="7"/>
  </w:num>
  <w:num w:numId="14">
    <w:abstractNumId w:val="23"/>
  </w:num>
  <w:num w:numId="15">
    <w:abstractNumId w:val="21"/>
  </w:num>
  <w:num w:numId="16">
    <w:abstractNumId w:val="3"/>
  </w:num>
  <w:num w:numId="17">
    <w:abstractNumId w:val="4"/>
  </w:num>
  <w:num w:numId="18">
    <w:abstractNumId w:val="19"/>
  </w:num>
  <w:num w:numId="19">
    <w:abstractNumId w:val="22"/>
  </w:num>
  <w:num w:numId="20">
    <w:abstractNumId w:val="15"/>
  </w:num>
  <w:num w:numId="21">
    <w:abstractNumId w:val="8"/>
  </w:num>
  <w:num w:numId="22">
    <w:abstractNumId w:val="12"/>
  </w:num>
  <w:num w:numId="23">
    <w:abstractNumId w:val="26"/>
  </w:num>
  <w:num w:numId="24">
    <w:abstractNumId w:val="10"/>
  </w:num>
  <w:num w:numId="25">
    <w:abstractNumId w:val="1"/>
  </w:num>
  <w:num w:numId="26">
    <w:abstractNumId w:val="0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2614"/>
    <w:rsid w:val="00001781"/>
    <w:rsid w:val="00003752"/>
    <w:rsid w:val="00005B4E"/>
    <w:rsid w:val="00042C5B"/>
    <w:rsid w:val="00057341"/>
    <w:rsid w:val="000842E9"/>
    <w:rsid w:val="000E1A5A"/>
    <w:rsid w:val="000F5DE9"/>
    <w:rsid w:val="001448F0"/>
    <w:rsid w:val="001449DD"/>
    <w:rsid w:val="001B484D"/>
    <w:rsid w:val="001C26C3"/>
    <w:rsid w:val="001C272B"/>
    <w:rsid w:val="001E316E"/>
    <w:rsid w:val="001F2C4D"/>
    <w:rsid w:val="001F7642"/>
    <w:rsid w:val="00202577"/>
    <w:rsid w:val="00232757"/>
    <w:rsid w:val="00260D34"/>
    <w:rsid w:val="00262914"/>
    <w:rsid w:val="0026453A"/>
    <w:rsid w:val="002A725A"/>
    <w:rsid w:val="002B2314"/>
    <w:rsid w:val="002C12AD"/>
    <w:rsid w:val="002D65D4"/>
    <w:rsid w:val="002D6C88"/>
    <w:rsid w:val="002F3CD3"/>
    <w:rsid w:val="003051B1"/>
    <w:rsid w:val="003107B2"/>
    <w:rsid w:val="00320502"/>
    <w:rsid w:val="003472EC"/>
    <w:rsid w:val="00353EDB"/>
    <w:rsid w:val="00390E25"/>
    <w:rsid w:val="003B446A"/>
    <w:rsid w:val="003D3599"/>
    <w:rsid w:val="003E5A07"/>
    <w:rsid w:val="00455DA4"/>
    <w:rsid w:val="00474B75"/>
    <w:rsid w:val="004800FA"/>
    <w:rsid w:val="00483F0C"/>
    <w:rsid w:val="00484298"/>
    <w:rsid w:val="004C239D"/>
    <w:rsid w:val="004D28BF"/>
    <w:rsid w:val="004E669D"/>
    <w:rsid w:val="004F0566"/>
    <w:rsid w:val="00546B97"/>
    <w:rsid w:val="005516BF"/>
    <w:rsid w:val="00555AD1"/>
    <w:rsid w:val="005A73D6"/>
    <w:rsid w:val="005B5504"/>
    <w:rsid w:val="005B5D8A"/>
    <w:rsid w:val="005B6E24"/>
    <w:rsid w:val="005E22AC"/>
    <w:rsid w:val="00604622"/>
    <w:rsid w:val="00606BA3"/>
    <w:rsid w:val="00661FA3"/>
    <w:rsid w:val="00676332"/>
    <w:rsid w:val="006802A4"/>
    <w:rsid w:val="00687732"/>
    <w:rsid w:val="006A6C14"/>
    <w:rsid w:val="006A7E46"/>
    <w:rsid w:val="006B0DE9"/>
    <w:rsid w:val="006C63B5"/>
    <w:rsid w:val="00701393"/>
    <w:rsid w:val="007407C6"/>
    <w:rsid w:val="0074516C"/>
    <w:rsid w:val="00761253"/>
    <w:rsid w:val="007C4F87"/>
    <w:rsid w:val="007D2614"/>
    <w:rsid w:val="007D32F4"/>
    <w:rsid w:val="007E2261"/>
    <w:rsid w:val="007E450E"/>
    <w:rsid w:val="007E6817"/>
    <w:rsid w:val="00810A12"/>
    <w:rsid w:val="008261AB"/>
    <w:rsid w:val="008351BE"/>
    <w:rsid w:val="00841ACE"/>
    <w:rsid w:val="008437B0"/>
    <w:rsid w:val="00852158"/>
    <w:rsid w:val="00854E63"/>
    <w:rsid w:val="00890EAE"/>
    <w:rsid w:val="0089199F"/>
    <w:rsid w:val="008A60C1"/>
    <w:rsid w:val="008B5FDE"/>
    <w:rsid w:val="008C72A8"/>
    <w:rsid w:val="008D5592"/>
    <w:rsid w:val="00900AA0"/>
    <w:rsid w:val="00902CF6"/>
    <w:rsid w:val="00913349"/>
    <w:rsid w:val="00933523"/>
    <w:rsid w:val="009603BA"/>
    <w:rsid w:val="00960546"/>
    <w:rsid w:val="009666B0"/>
    <w:rsid w:val="0099191E"/>
    <w:rsid w:val="009A4BDA"/>
    <w:rsid w:val="009C74C5"/>
    <w:rsid w:val="009D58DF"/>
    <w:rsid w:val="009D7B45"/>
    <w:rsid w:val="009F3505"/>
    <w:rsid w:val="009F7FBA"/>
    <w:rsid w:val="00A02D8E"/>
    <w:rsid w:val="00A11BAD"/>
    <w:rsid w:val="00A32D37"/>
    <w:rsid w:val="00A35148"/>
    <w:rsid w:val="00A42242"/>
    <w:rsid w:val="00A5012F"/>
    <w:rsid w:val="00A97799"/>
    <w:rsid w:val="00AA2BA3"/>
    <w:rsid w:val="00AB4E6B"/>
    <w:rsid w:val="00AD7853"/>
    <w:rsid w:val="00AE09C6"/>
    <w:rsid w:val="00B05EAA"/>
    <w:rsid w:val="00B14520"/>
    <w:rsid w:val="00B237BE"/>
    <w:rsid w:val="00B34054"/>
    <w:rsid w:val="00B343FD"/>
    <w:rsid w:val="00B75B3F"/>
    <w:rsid w:val="00B83DE0"/>
    <w:rsid w:val="00B90AA3"/>
    <w:rsid w:val="00BC2CC3"/>
    <w:rsid w:val="00BC4D9A"/>
    <w:rsid w:val="00BC5A2C"/>
    <w:rsid w:val="00C02754"/>
    <w:rsid w:val="00C21DCA"/>
    <w:rsid w:val="00C25CCE"/>
    <w:rsid w:val="00C46842"/>
    <w:rsid w:val="00C64FE5"/>
    <w:rsid w:val="00CB5784"/>
    <w:rsid w:val="00CB6B20"/>
    <w:rsid w:val="00CE2518"/>
    <w:rsid w:val="00D03FA2"/>
    <w:rsid w:val="00D04AA5"/>
    <w:rsid w:val="00D10840"/>
    <w:rsid w:val="00D510A9"/>
    <w:rsid w:val="00D61A96"/>
    <w:rsid w:val="00D94350"/>
    <w:rsid w:val="00DB42BC"/>
    <w:rsid w:val="00DE23A5"/>
    <w:rsid w:val="00DE5E03"/>
    <w:rsid w:val="00E13906"/>
    <w:rsid w:val="00E20148"/>
    <w:rsid w:val="00E4013C"/>
    <w:rsid w:val="00E523D9"/>
    <w:rsid w:val="00E52AC7"/>
    <w:rsid w:val="00E533AF"/>
    <w:rsid w:val="00E70CB7"/>
    <w:rsid w:val="00E9131D"/>
    <w:rsid w:val="00E961E0"/>
    <w:rsid w:val="00EE0238"/>
    <w:rsid w:val="00EE5758"/>
    <w:rsid w:val="00EF3E58"/>
    <w:rsid w:val="00F1525B"/>
    <w:rsid w:val="00F212F8"/>
    <w:rsid w:val="00F2649B"/>
    <w:rsid w:val="00F3097B"/>
    <w:rsid w:val="00F60AA6"/>
    <w:rsid w:val="00F61048"/>
    <w:rsid w:val="00F706D7"/>
    <w:rsid w:val="00F977AF"/>
    <w:rsid w:val="00FA5F28"/>
    <w:rsid w:val="00FD4E76"/>
    <w:rsid w:val="00FD75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A9FBE6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781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9131D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customStyle="1" w:styleId="Psectionheading">
    <w:name w:val="P: section heading"/>
    <w:next w:val="Normal"/>
    <w:rsid w:val="00A42242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character" w:styleId="CommentReference">
    <w:name w:val="annotation reference"/>
    <w:semiHidden/>
    <w:rPr>
      <w:sz w:val="18"/>
      <w:szCs w:val="18"/>
    </w:rPr>
  </w:style>
  <w:style w:type="paragraph" w:styleId="CommentText">
    <w:name w:val="annotation text"/>
    <w:basedOn w:val="Normal"/>
    <w:semiHidden/>
  </w:style>
  <w:style w:type="character" w:customStyle="1" w:styleId="CommentTextChar">
    <w:name w:val="Comment Text Char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rPr>
      <w:b/>
      <w:bCs/>
      <w:sz w:val="20"/>
      <w:szCs w:val="20"/>
    </w:rPr>
  </w:style>
  <w:style w:type="character" w:customStyle="1" w:styleId="CommentSubjectChar">
    <w:name w:val="Comment Subject Char"/>
    <w:rPr>
      <w:b/>
      <w:bCs/>
      <w:sz w:val="24"/>
      <w:szCs w:val="24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sectionresults">
    <w:name w:val="P: section results"/>
    <w:qFormat/>
    <w:rsid w:val="00A4224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A42242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A4224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A42242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A4224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A42242"/>
    <w:rPr>
      <w:b/>
    </w:rPr>
  </w:style>
  <w:style w:type="paragraph" w:customStyle="1" w:styleId="Pquestiontextmcqoptions">
    <w:name w:val="P: question text mcq options"/>
    <w:basedOn w:val="Pquestiontextmainstem"/>
    <w:qFormat/>
    <w:rsid w:val="00A4224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A4224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A4224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42242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A4224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A42242"/>
    <w:pPr>
      <w:spacing w:before="0"/>
    </w:pPr>
  </w:style>
  <w:style w:type="character" w:customStyle="1" w:styleId="Cmathsexpressions">
    <w:name w:val="C: maths expressions"/>
    <w:uiPriority w:val="1"/>
    <w:qFormat/>
    <w:rsid w:val="00A4224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A42242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001781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001781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001781"/>
    <w:pPr>
      <w:spacing w:after="0"/>
      <w:jc w:val="center"/>
    </w:pPr>
  </w:style>
  <w:style w:type="character" w:customStyle="1" w:styleId="Ptimtext">
    <w:name w:val="P: tim text"/>
    <w:rsid w:val="00001781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001781"/>
    <w:rPr>
      <w:vertAlign w:val="superscript"/>
    </w:rPr>
  </w:style>
  <w:style w:type="character" w:customStyle="1" w:styleId="Citalicsubscript">
    <w:name w:val="C: italic subscript"/>
    <w:uiPriority w:val="1"/>
    <w:qFormat/>
    <w:rsid w:val="00001781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00178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001781"/>
    <w:rPr>
      <w:vertAlign w:val="subscript"/>
    </w:rPr>
  </w:style>
  <w:style w:type="character" w:customStyle="1" w:styleId="Cpagenumber">
    <w:name w:val="C: pagenumber"/>
    <w:basedOn w:val="DefaultParagraphFont"/>
    <w:uiPriority w:val="1"/>
    <w:qFormat/>
    <w:rsid w:val="00FD4E76"/>
    <w:rPr>
      <w:b/>
      <w:i w:val="0"/>
      <w:sz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781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9131D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customStyle="1" w:styleId="Psectionheading">
    <w:name w:val="P: section heading"/>
    <w:next w:val="Normal"/>
    <w:rsid w:val="00A42242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character" w:styleId="CommentReference">
    <w:name w:val="annotation reference"/>
    <w:semiHidden/>
    <w:rPr>
      <w:sz w:val="18"/>
      <w:szCs w:val="18"/>
    </w:rPr>
  </w:style>
  <w:style w:type="paragraph" w:styleId="CommentText">
    <w:name w:val="annotation text"/>
    <w:basedOn w:val="Normal"/>
    <w:semiHidden/>
  </w:style>
  <w:style w:type="character" w:customStyle="1" w:styleId="CommentTextChar">
    <w:name w:val="Comment Text Char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rPr>
      <w:b/>
      <w:bCs/>
      <w:sz w:val="20"/>
      <w:szCs w:val="20"/>
    </w:rPr>
  </w:style>
  <w:style w:type="character" w:customStyle="1" w:styleId="CommentSubjectChar">
    <w:name w:val="Comment Subject Char"/>
    <w:rPr>
      <w:b/>
      <w:bCs/>
      <w:sz w:val="24"/>
      <w:szCs w:val="24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sectionresults">
    <w:name w:val="P: section results"/>
    <w:qFormat/>
    <w:rsid w:val="00A4224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A42242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A4224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A42242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A4224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A42242"/>
    <w:rPr>
      <w:b/>
    </w:rPr>
  </w:style>
  <w:style w:type="paragraph" w:customStyle="1" w:styleId="Pquestiontextmcqoptions">
    <w:name w:val="P: question text mcq options"/>
    <w:basedOn w:val="Pquestiontextmainstem"/>
    <w:qFormat/>
    <w:rsid w:val="00A4224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A4224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A4224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42242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A4224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A42242"/>
    <w:pPr>
      <w:spacing w:before="0"/>
    </w:pPr>
  </w:style>
  <w:style w:type="character" w:customStyle="1" w:styleId="Cmathsexpressions">
    <w:name w:val="C: maths expressions"/>
    <w:uiPriority w:val="1"/>
    <w:qFormat/>
    <w:rsid w:val="00A4224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A42242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001781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001781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001781"/>
    <w:pPr>
      <w:spacing w:after="0"/>
      <w:jc w:val="center"/>
    </w:pPr>
  </w:style>
  <w:style w:type="character" w:customStyle="1" w:styleId="Ptimtext">
    <w:name w:val="P: tim text"/>
    <w:rsid w:val="00001781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001781"/>
    <w:rPr>
      <w:vertAlign w:val="superscript"/>
    </w:rPr>
  </w:style>
  <w:style w:type="character" w:customStyle="1" w:styleId="Citalicsubscript">
    <w:name w:val="C: italic subscript"/>
    <w:uiPriority w:val="1"/>
    <w:qFormat/>
    <w:rsid w:val="00001781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00178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001781"/>
    <w:rPr>
      <w:vertAlign w:val="subscript"/>
    </w:rPr>
  </w:style>
  <w:style w:type="character" w:customStyle="1" w:styleId="Cpagenumber">
    <w:name w:val="C: pagenumber"/>
    <w:basedOn w:val="DefaultParagraphFont"/>
    <w:uiPriority w:val="1"/>
    <w:qFormat/>
    <w:rsid w:val="00FD4E76"/>
    <w:rPr>
      <w:b/>
      <w:i w:val="0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047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image" Target="media/image17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jpeg"/><Relationship Id="rId42" Type="http://schemas.openxmlformats.org/officeDocument/2006/relationships/oleObject" Target="embeddings/oleObject17.bin"/><Relationship Id="rId47" Type="http://schemas.openxmlformats.org/officeDocument/2006/relationships/image" Target="media/image21.jpeg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e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oleObject" Target="embeddings/oleObject14.bin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microsoft.com/office/2007/relationships/hdphoto" Target="media/hdphoto1.wdp"/><Relationship Id="rId52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image" Target="media/image15.wmf"/><Relationship Id="rId43" Type="http://schemas.openxmlformats.org/officeDocument/2006/relationships/image" Target="media/image19.jpeg"/><Relationship Id="rId48" Type="http://schemas.openxmlformats.org/officeDocument/2006/relationships/image" Target="media/image22.jpeg"/><Relationship Id="rId8" Type="http://schemas.openxmlformats.org/officeDocument/2006/relationships/image" Target="media/image1.emf"/><Relationship Id="rId5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6</Pages>
  <Words>1113</Words>
  <Characters>4332</Characters>
  <Application>Microsoft Office Word</Application>
  <DocSecurity>0</DocSecurity>
  <Lines>240</Lines>
  <Paragraphs>1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302</CharactersWithSpaces>
  <SharedDoc>false</SharedDoc>
  <HLinks>
    <vt:vector size="24" baseType="variant">
      <vt:variant>
        <vt:i4>3538972</vt:i4>
      </vt:variant>
      <vt:variant>
        <vt:i4>6504</vt:i4>
      </vt:variant>
      <vt:variant>
        <vt:i4>1040</vt:i4>
      </vt:variant>
      <vt:variant>
        <vt:i4>1</vt:i4>
      </vt:variant>
      <vt:variant>
        <vt:lpwstr>Screen Shot 2016-09-08 at 7</vt:lpwstr>
      </vt:variant>
      <vt:variant>
        <vt:lpwstr/>
      </vt:variant>
      <vt:variant>
        <vt:i4>1441833</vt:i4>
      </vt:variant>
      <vt:variant>
        <vt:i4>-1</vt:i4>
      </vt:variant>
      <vt:variant>
        <vt:i4>1026</vt:i4>
      </vt:variant>
      <vt:variant>
        <vt:i4>1</vt:i4>
      </vt:variant>
      <vt:variant>
        <vt:lpwstr>PM10_PR_TF_2_01</vt:lpwstr>
      </vt:variant>
      <vt:variant>
        <vt:lpwstr/>
      </vt:variant>
      <vt:variant>
        <vt:i4>1441835</vt:i4>
      </vt:variant>
      <vt:variant>
        <vt:i4>-1</vt:i4>
      </vt:variant>
      <vt:variant>
        <vt:i4>1027</vt:i4>
      </vt:variant>
      <vt:variant>
        <vt:i4>1</vt:i4>
      </vt:variant>
      <vt:variant>
        <vt:lpwstr>PM10_PR_TF_2_03</vt:lpwstr>
      </vt:variant>
      <vt:variant>
        <vt:lpwstr/>
      </vt:variant>
      <vt:variant>
        <vt:i4>1441834</vt:i4>
      </vt:variant>
      <vt:variant>
        <vt:i4>-1</vt:i4>
      </vt:variant>
      <vt:variant>
        <vt:i4>1028</vt:i4>
      </vt:variant>
      <vt:variant>
        <vt:i4>1</vt:i4>
      </vt:variant>
      <vt:variant>
        <vt:lpwstr>PM10_PR_TF_2_02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20</cp:revision>
  <cp:lastPrinted>2011-10-19T00:24:00Z</cp:lastPrinted>
  <dcterms:created xsi:type="dcterms:W3CDTF">2016-09-10T05:02:00Z</dcterms:created>
  <dcterms:modified xsi:type="dcterms:W3CDTF">2016-10-24T10:02:00Z</dcterms:modified>
</cp:coreProperties>
</file>